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5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53"/>
        <w:gridCol w:w="3294"/>
        <w:gridCol w:w="2268"/>
        <w:gridCol w:w="704"/>
      </w:tblGrid>
      <w:tr w:rsidR="009243EF" w:rsidRPr="00CB353F" w14:paraId="2E31ABDC" w14:textId="77777777" w:rsidTr="00893EDF">
        <w:trPr>
          <w:trHeight w:val="849"/>
        </w:trPr>
        <w:tc>
          <w:tcPr>
            <w:tcW w:w="4253" w:type="dxa"/>
          </w:tcPr>
          <w:p w14:paraId="2DF95C67" w14:textId="28249269"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sz w:val="24"/>
                <w:szCs w:val="24"/>
                <w:lang w:val="pt-BR"/>
              </w:rPr>
            </w:pPr>
            <w:r w:rsidRPr="00CB353F">
              <w:rPr>
                <w:rFonts w:asciiTheme="majorHAnsi" w:hAnsiTheme="majorHAnsi" w:cstheme="majorHAnsi"/>
                <w:sz w:val="24"/>
                <w:szCs w:val="24"/>
                <w:lang w:val="pt-BR"/>
              </w:rPr>
              <w:t>SỞ GD &amp; ĐT  BẮC GIANG</w:t>
            </w:r>
          </w:p>
          <w:p w14:paraId="525A97BC" w14:textId="26D960E2"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b/>
                <w:sz w:val="24"/>
                <w:szCs w:val="24"/>
                <w:lang w:val="pt-BR"/>
              </w:rPr>
            </w:pPr>
            <w:r w:rsidRPr="00CB353F">
              <w:rPr>
                <w:rFonts w:asciiTheme="majorHAnsi" w:hAnsiTheme="majorHAnsi" w:cstheme="majorHAnsi"/>
                <w:b/>
                <w:sz w:val="24"/>
                <w:szCs w:val="24"/>
                <w:lang w:val="pt-BR"/>
              </w:rPr>
              <w:t xml:space="preserve">TRƯỜNG THPT TÂN YÊN SỐ 2    </w:t>
            </w:r>
          </w:p>
          <w:p w14:paraId="787BE99A" w14:textId="77777777"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sz w:val="24"/>
                <w:szCs w:val="24"/>
                <w:lang w:val="pt-BR"/>
              </w:rPr>
            </w:pPr>
            <w:r w:rsidRPr="00CB353F">
              <w:rPr>
                <w:rFonts w:asciiTheme="majorHAnsi" w:hAnsiTheme="majorHAnsi" w:cstheme="majorHAnsi"/>
                <w:noProof/>
              </w:rPr>
              <mc:AlternateContent>
                <mc:Choice Requires="wps">
                  <w:drawing>
                    <wp:anchor distT="0" distB="0" distL="114300" distR="114300" simplePos="0" relativeHeight="251659264" behindDoc="0" locked="0" layoutInCell="1" allowOverlap="1" wp14:anchorId="011DF96A" wp14:editId="75F60AAE">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6327CE"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"/>
                  </w:pict>
                </mc:Fallback>
              </mc:AlternateContent>
            </w:r>
          </w:p>
        </w:tc>
        <w:tc>
          <w:tcPr>
            <w:tcW w:w="6266" w:type="dxa"/>
            <w:gridSpan w:val="3"/>
          </w:tcPr>
          <w:p w14:paraId="44BD9EC6" w14:textId="36B07B2E"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b/>
                <w:sz w:val="24"/>
                <w:szCs w:val="24"/>
                <w:lang w:val="pt-BR"/>
              </w:rPr>
            </w:pPr>
            <w:r w:rsidRPr="00CB353F">
              <w:rPr>
                <w:rFonts w:asciiTheme="majorHAnsi" w:hAnsiTheme="majorHAnsi" w:cstheme="majorHAnsi"/>
                <w:b/>
                <w:sz w:val="24"/>
                <w:szCs w:val="24"/>
                <w:lang w:val="pt-BR"/>
              </w:rPr>
              <w:t xml:space="preserve">ĐỀ KIỂM TRA ĐỊNH KỲ GIỮA HỌC KỲ II </w:t>
            </w:r>
          </w:p>
          <w:p w14:paraId="3980E613" w14:textId="48858502"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b/>
                <w:sz w:val="24"/>
                <w:szCs w:val="24"/>
                <w:lang w:val="pt-BR"/>
              </w:rPr>
            </w:pPr>
            <w:r w:rsidRPr="00CB353F">
              <w:rPr>
                <w:rFonts w:asciiTheme="majorHAnsi" w:hAnsiTheme="majorHAnsi" w:cstheme="majorHAnsi"/>
                <w:b/>
                <w:sz w:val="24"/>
                <w:szCs w:val="24"/>
                <w:lang w:val="pt-BR"/>
              </w:rPr>
              <w:t>NĂM HỌC 2023 - 2024</w:t>
            </w:r>
          </w:p>
          <w:p w14:paraId="0B567692" w14:textId="77777777"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b/>
                <w:bCs/>
                <w:iCs/>
                <w:sz w:val="24"/>
                <w:szCs w:val="24"/>
                <w:lang w:val="pt-BR"/>
              </w:rPr>
            </w:pPr>
            <w:r w:rsidRPr="00CB353F">
              <w:rPr>
                <w:rFonts w:asciiTheme="majorHAnsi" w:hAnsiTheme="majorHAnsi" w:cstheme="majorHAnsi"/>
                <w:b/>
                <w:bCs/>
                <w:iCs/>
                <w:sz w:val="24"/>
                <w:szCs w:val="24"/>
                <w:lang w:val="pt-BR"/>
              </w:rPr>
              <w:t>MÔN:</w:t>
            </w:r>
            <w:r w:rsidR="00365694" w:rsidRPr="00CB353F">
              <w:rPr>
                <w:rFonts w:asciiTheme="majorHAnsi" w:hAnsiTheme="majorHAnsi" w:cstheme="majorHAnsi"/>
                <w:b/>
                <w:bCs/>
                <w:iCs/>
                <w:sz w:val="24"/>
                <w:szCs w:val="24"/>
                <w:lang w:val="pt-BR"/>
              </w:rPr>
              <w:t xml:space="preserve"> Vật lí 10</w:t>
            </w:r>
          </w:p>
          <w:p w14:paraId="21074012" w14:textId="3EB46464" w:rsidR="00CB353F" w:rsidRPr="00CB353F" w:rsidRDefault="00CB353F" w:rsidP="00CB353F">
            <w:pPr>
              <w:pStyle w:val="KhngDncch"/>
              <w:tabs>
                <w:tab w:val="left" w:pos="2806"/>
                <w:tab w:val="left" w:pos="5454"/>
                <w:tab w:val="left" w:pos="8107"/>
              </w:tabs>
              <w:spacing w:line="276" w:lineRule="auto"/>
              <w:rPr>
                <w:rFonts w:asciiTheme="majorHAnsi" w:hAnsiTheme="majorHAnsi" w:cstheme="majorHAnsi"/>
                <w:b/>
                <w:color w:val="006600"/>
                <w:sz w:val="24"/>
                <w:szCs w:val="24"/>
              </w:rPr>
            </w:pPr>
            <w:r w:rsidRPr="00CB353F">
              <w:rPr>
                <w:rFonts w:asciiTheme="majorHAnsi" w:hAnsiTheme="majorHAnsi" w:cstheme="majorHAnsi"/>
                <w:i/>
                <w:iCs/>
                <w:sz w:val="24"/>
                <w:szCs w:val="24"/>
              </w:rPr>
              <w:t>Thời gian làm bài: 45  phút, không kể thời gian phát đề</w:t>
            </w:r>
          </w:p>
        </w:tc>
      </w:tr>
      <w:tr w:rsidR="009243EF" w:rsidRPr="00CB353F" w14:paraId="782A12BE" w14:textId="77777777" w:rsidTr="00893EDF">
        <w:trPr>
          <w:trHeight w:val="474"/>
        </w:trPr>
        <w:tc>
          <w:tcPr>
            <w:tcW w:w="7547" w:type="dxa"/>
            <w:gridSpan w:val="2"/>
            <w:tcBorders>
              <w:right w:val="single" w:sz="4" w:space="0" w:color="auto"/>
            </w:tcBorders>
            <w:vAlign w:val="center"/>
          </w:tcPr>
          <w:p w14:paraId="429AEF0A" w14:textId="6BDE3EA3" w:rsidR="009243EF" w:rsidRPr="00CB353F" w:rsidRDefault="009243EF" w:rsidP="00CB353F">
            <w:pPr>
              <w:tabs>
                <w:tab w:val="left" w:pos="2806"/>
                <w:tab w:val="left" w:pos="5454"/>
                <w:tab w:val="left" w:pos="8107"/>
              </w:tabs>
              <w:spacing w:line="276" w:lineRule="auto"/>
              <w:rPr>
                <w:rFonts w:asciiTheme="majorHAnsi" w:hAnsiTheme="majorHAnsi" w:cstheme="majorHAnsi"/>
                <w:b/>
                <w:sz w:val="24"/>
                <w:szCs w:val="24"/>
                <w:lang w:val="pt-BR"/>
              </w:rPr>
            </w:pP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4CD11D7C" w14:textId="0B9351C6"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b/>
                <w:sz w:val="24"/>
                <w:szCs w:val="24"/>
                <w:lang w:val="pt-BR"/>
              </w:rPr>
            </w:pPr>
            <w:r w:rsidRPr="00CB353F">
              <w:rPr>
                <w:rFonts w:asciiTheme="majorHAnsi" w:hAnsiTheme="majorHAnsi" w:cstheme="majorHAnsi"/>
                <w:b/>
                <w:sz w:val="24"/>
                <w:szCs w:val="24"/>
                <w:lang w:val="pt-BR"/>
              </w:rPr>
              <w:t xml:space="preserve">Mã đề thi: </w:t>
            </w:r>
            <w:r w:rsidR="00712049" w:rsidRPr="00CB353F">
              <w:rPr>
                <w:rFonts w:asciiTheme="majorHAnsi" w:hAnsiTheme="majorHAnsi" w:cstheme="majorHAnsi"/>
                <w:b/>
                <w:sz w:val="24"/>
                <w:szCs w:val="24"/>
                <w:lang w:val="pt-BR"/>
              </w:rPr>
              <w:t>569</w:t>
            </w:r>
          </w:p>
        </w:tc>
        <w:tc>
          <w:tcPr>
            <w:tcW w:w="704" w:type="dxa"/>
            <w:tcBorders>
              <w:left w:val="single" w:sz="4" w:space="0" w:color="auto"/>
            </w:tcBorders>
            <w:shd w:val="clear" w:color="auto" w:fill="auto"/>
            <w:vAlign w:val="center"/>
          </w:tcPr>
          <w:p w14:paraId="0D65097F" w14:textId="77777777" w:rsidR="009243EF" w:rsidRPr="00CB353F" w:rsidRDefault="009243EF" w:rsidP="00CB353F">
            <w:pPr>
              <w:tabs>
                <w:tab w:val="left" w:pos="2806"/>
                <w:tab w:val="left" w:pos="5454"/>
                <w:tab w:val="left" w:pos="8107"/>
              </w:tabs>
              <w:spacing w:line="276" w:lineRule="auto"/>
              <w:jc w:val="center"/>
              <w:rPr>
                <w:rFonts w:asciiTheme="majorHAnsi" w:hAnsiTheme="majorHAnsi" w:cstheme="majorHAnsi"/>
                <w:b/>
                <w:sz w:val="24"/>
                <w:szCs w:val="24"/>
                <w:lang w:val="pt-BR"/>
              </w:rPr>
            </w:pPr>
          </w:p>
        </w:tc>
      </w:tr>
    </w:tbl>
    <w:p w14:paraId="71E4A66C" w14:textId="5C5B0525" w:rsidR="00CB353F" w:rsidRPr="00CB353F" w:rsidRDefault="00A66B78" w:rsidP="00CB353F">
      <w:pPr>
        <w:pStyle w:val="KhngDncch"/>
        <w:tabs>
          <w:tab w:val="left" w:pos="2806"/>
          <w:tab w:val="left" w:pos="5454"/>
          <w:tab w:val="left" w:pos="8107"/>
        </w:tabs>
        <w:spacing w:line="276" w:lineRule="auto"/>
        <w:rPr>
          <w:rFonts w:asciiTheme="majorHAnsi" w:hAnsiTheme="majorHAnsi" w:cstheme="majorHAnsi"/>
          <w:b/>
          <w:color w:val="006600"/>
          <w:sz w:val="24"/>
          <w:szCs w:val="24"/>
        </w:rPr>
      </w:pPr>
      <w:r w:rsidRPr="00CB353F">
        <w:rPr>
          <w:rFonts w:asciiTheme="majorHAnsi" w:hAnsiTheme="majorHAnsi" w:cstheme="majorHAnsi"/>
          <w:b/>
          <w:color w:val="006600"/>
          <w:sz w:val="24"/>
          <w:szCs w:val="24"/>
        </w:rPr>
        <w:t xml:space="preserve">PHẦN </w:t>
      </w:r>
      <w:r w:rsidR="00CB353F" w:rsidRPr="00CB353F">
        <w:rPr>
          <w:rFonts w:asciiTheme="majorHAnsi" w:hAnsiTheme="majorHAnsi" w:cstheme="majorHAnsi"/>
          <w:b/>
          <w:color w:val="006600"/>
          <w:sz w:val="24"/>
          <w:szCs w:val="24"/>
        </w:rPr>
        <w:t>I.</w:t>
      </w:r>
      <w:r w:rsidR="00CB353F" w:rsidRPr="00CB353F">
        <w:rPr>
          <w:rFonts w:asciiTheme="majorHAnsi" w:hAnsiTheme="majorHAnsi" w:cstheme="majorHAnsi"/>
          <w:color w:val="006600"/>
          <w:sz w:val="24"/>
          <w:szCs w:val="24"/>
        </w:rPr>
        <w:t xml:space="preserve"> </w:t>
      </w:r>
      <w:r w:rsidRPr="00CB353F">
        <w:rPr>
          <w:rFonts w:asciiTheme="majorHAnsi" w:hAnsiTheme="majorHAnsi" w:cstheme="majorHAnsi"/>
          <w:b/>
          <w:color w:val="006600"/>
          <w:sz w:val="24"/>
          <w:szCs w:val="24"/>
        </w:rPr>
        <w:t>Câu trắc nghiệm phương án nhiều lựa chọn</w:t>
      </w:r>
      <w:r w:rsidR="00CB353F" w:rsidRPr="00CB353F">
        <w:rPr>
          <w:rFonts w:asciiTheme="majorHAnsi" w:hAnsiTheme="majorHAnsi" w:cstheme="majorHAnsi"/>
          <w:b/>
          <w:color w:val="006600"/>
          <w:sz w:val="24"/>
          <w:szCs w:val="24"/>
          <w:lang w:val="en-US"/>
        </w:rPr>
        <w:t xml:space="preserve"> (4,5 điểm)</w:t>
      </w:r>
      <w:r w:rsidR="00CB353F" w:rsidRPr="00CB353F">
        <w:rPr>
          <w:rFonts w:asciiTheme="majorHAnsi" w:hAnsiTheme="majorHAnsi" w:cstheme="majorHAnsi"/>
          <w:b/>
          <w:color w:val="006600"/>
          <w:sz w:val="24"/>
          <w:szCs w:val="24"/>
        </w:rPr>
        <w:t xml:space="preserve">. </w:t>
      </w:r>
    </w:p>
    <w:p w14:paraId="6BD16DC6" w14:textId="77777777" w:rsidR="00CB353F" w:rsidRPr="00CB353F" w:rsidRDefault="00CB353F" w:rsidP="00CB353F">
      <w:pPr>
        <w:pStyle w:val="KhngDncch"/>
        <w:tabs>
          <w:tab w:val="left" w:pos="2806"/>
          <w:tab w:val="left" w:pos="5454"/>
          <w:tab w:val="left" w:pos="8107"/>
        </w:tabs>
        <w:spacing w:line="276" w:lineRule="auto"/>
        <w:jc w:val="center"/>
        <w:rPr>
          <w:rFonts w:asciiTheme="majorHAnsi" w:hAnsiTheme="majorHAnsi" w:cstheme="majorHAnsi"/>
          <w:i/>
          <w:iCs/>
          <w:sz w:val="24"/>
          <w:szCs w:val="24"/>
        </w:rPr>
      </w:pPr>
      <w:r w:rsidRPr="00CB353F">
        <w:rPr>
          <w:rFonts w:asciiTheme="majorHAnsi" w:hAnsiTheme="majorHAnsi" w:cstheme="majorHAnsi"/>
          <w:i/>
          <w:iCs/>
          <w:sz w:val="24"/>
          <w:szCs w:val="24"/>
        </w:rPr>
        <w:t>Thí sinh trả lời từ câu 1 đến câu 18. Mỗi câu  hỏi thí sinh chỉ chọn một phương án.</w:t>
      </w:r>
    </w:p>
    <w:p w14:paraId="1349D75C" w14:textId="12D7A8FC" w:rsidR="00712049" w:rsidRPr="00CB353F" w:rsidRDefault="00712049" w:rsidP="00CB353F">
      <w:pPr>
        <w:pStyle w:val="KhngDncch"/>
        <w:tabs>
          <w:tab w:val="left" w:pos="2806"/>
          <w:tab w:val="left" w:pos="5454"/>
          <w:tab w:val="left" w:pos="8107"/>
        </w:tabs>
        <w:spacing w:line="276" w:lineRule="auto"/>
        <w:rPr>
          <w:rFonts w:asciiTheme="majorHAnsi" w:hAnsiTheme="majorHAnsi" w:cstheme="majorHAnsi"/>
          <w:b/>
          <w:bCs/>
          <w:color w:val="0000FF"/>
          <w:sz w:val="24"/>
          <w:szCs w:val="24"/>
          <w:lang w:val="en-US"/>
        </w:rPr>
      </w:pPr>
      <w:r w:rsidRPr="00CB353F">
        <w:rPr>
          <w:rFonts w:asciiTheme="majorHAnsi" w:hAnsiTheme="majorHAnsi" w:cstheme="majorHAnsi"/>
          <w:b/>
          <w:color w:val="0000FF"/>
          <w:sz w:val="24"/>
          <w:szCs w:val="24"/>
        </w:rPr>
        <w:t xml:space="preserve">Câu 1. </w:t>
      </w:r>
      <w:r w:rsidRPr="00CB353F">
        <w:rPr>
          <w:rFonts w:asciiTheme="majorHAnsi" w:hAnsiTheme="majorHAnsi" w:cstheme="majorHAnsi"/>
          <w:sz w:val="24"/>
          <w:szCs w:val="24"/>
        </w:rPr>
        <w:t>Đơn vị của momen lực là</w:t>
      </w:r>
    </w:p>
    <w:p w14:paraId="45F8F9E0" w14:textId="7B96E275" w:rsidR="00712049" w:rsidRPr="00CB353F" w:rsidRDefault="00712049" w:rsidP="00CB353F">
      <w:pPr>
        <w:tabs>
          <w:tab w:val="left" w:pos="2806"/>
          <w:tab w:val="left" w:pos="5454"/>
          <w:tab w:val="left" w:pos="8107"/>
        </w:tabs>
        <w:spacing w:line="276" w:lineRule="auto"/>
        <w:rPr>
          <w:rFonts w:asciiTheme="majorHAnsi" w:hAnsiTheme="majorHAnsi" w:cstheme="majorHAnsi"/>
          <w:lang w:val="nl-NL"/>
        </w:rPr>
      </w:pPr>
      <w:r w:rsidRPr="00CB353F">
        <w:rPr>
          <w:rFonts w:asciiTheme="majorHAnsi" w:hAnsiTheme="majorHAnsi" w:cstheme="majorHAnsi"/>
          <w:b/>
          <w:color w:val="0000FF"/>
        </w:rPr>
        <w:t xml:space="preserve">   A. </w:t>
      </w:r>
      <w:r w:rsidRPr="00CB353F">
        <w:rPr>
          <w:rFonts w:asciiTheme="majorHAnsi" w:hAnsiTheme="majorHAnsi" w:cstheme="majorHAnsi"/>
        </w:rPr>
        <w:t>N.m.</w:t>
      </w:r>
      <w:r w:rsidRPr="00CB353F">
        <w:rPr>
          <w:rFonts w:asciiTheme="majorHAnsi" w:hAnsiTheme="majorHAnsi" w:cstheme="majorHAnsi"/>
          <w:lang w:val="nl-NL"/>
        </w:rPr>
        <w:tab/>
      </w:r>
      <w:r w:rsidRPr="00CB353F">
        <w:rPr>
          <w:rFonts w:asciiTheme="majorHAnsi" w:hAnsiTheme="majorHAnsi" w:cstheme="majorHAnsi"/>
          <w:b/>
          <w:color w:val="0000FF"/>
          <w:lang w:val="nl-NL"/>
        </w:rPr>
        <w:t xml:space="preserve">  B. </w:t>
      </w:r>
      <w:r w:rsidRPr="00CB353F">
        <w:rPr>
          <w:rFonts w:asciiTheme="majorHAnsi" w:hAnsiTheme="majorHAnsi" w:cstheme="majorHAnsi"/>
          <w:color w:val="000000"/>
        </w:rPr>
        <w:t>m.</w:t>
      </w:r>
      <w:r w:rsidRPr="00CB353F">
        <w:rPr>
          <w:rFonts w:asciiTheme="majorHAnsi" w:hAnsiTheme="majorHAnsi" w:cstheme="majorHAnsi"/>
          <w:lang w:val="nl-NL"/>
        </w:rPr>
        <w:tab/>
      </w:r>
      <w:r w:rsidRPr="00CB353F">
        <w:rPr>
          <w:rFonts w:asciiTheme="majorHAnsi" w:hAnsiTheme="majorHAnsi" w:cstheme="majorHAnsi"/>
          <w:b/>
          <w:color w:val="0000FF"/>
          <w:lang w:val="nl-NL"/>
        </w:rPr>
        <w:t xml:space="preserve">  C. </w:t>
      </w:r>
      <w:r w:rsidRPr="00CB353F">
        <w:rPr>
          <w:rFonts w:asciiTheme="majorHAnsi" w:hAnsiTheme="majorHAnsi" w:cstheme="majorHAnsi"/>
          <w:color w:val="000000"/>
        </w:rPr>
        <w:t>N/m.</w:t>
      </w:r>
      <w:r w:rsidRPr="00CB353F">
        <w:rPr>
          <w:rFonts w:asciiTheme="majorHAnsi" w:hAnsiTheme="majorHAnsi" w:cstheme="majorHAnsi"/>
          <w:lang w:val="nl-NL"/>
        </w:rPr>
        <w:tab/>
      </w:r>
      <w:r w:rsidRPr="00CB353F">
        <w:rPr>
          <w:rFonts w:asciiTheme="majorHAnsi" w:hAnsiTheme="majorHAnsi" w:cstheme="majorHAnsi"/>
          <w:b/>
          <w:color w:val="0000FF"/>
          <w:lang w:val="nl-NL"/>
        </w:rPr>
        <w:t xml:space="preserve">  D. </w:t>
      </w:r>
      <w:r w:rsidRPr="00CB353F">
        <w:rPr>
          <w:rFonts w:asciiTheme="majorHAnsi" w:hAnsiTheme="majorHAnsi" w:cstheme="majorHAnsi"/>
          <w:color w:val="000000"/>
        </w:rPr>
        <w:t>N.</w:t>
      </w:r>
    </w:p>
    <w:p w14:paraId="661E581C" w14:textId="35270F54" w:rsidR="00712049" w:rsidRPr="00CB353F" w:rsidRDefault="00712049" w:rsidP="00CB353F">
      <w:pPr>
        <w:shd w:val="clear" w:color="auto" w:fill="FFFFFF"/>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Câu 2. </w:t>
      </w:r>
      <w:r w:rsidRPr="00CB353F">
        <w:rPr>
          <w:rFonts w:asciiTheme="majorHAnsi" w:hAnsiTheme="majorHAnsi" w:cstheme="majorHAnsi"/>
        </w:rPr>
        <w:t xml:space="preserve">Muốn cho một vật có trục quay cố định nằm cân bằng thì </w:t>
      </w:r>
    </w:p>
    <w:p w14:paraId="581B598A" w14:textId="2C46E6A4" w:rsidR="00712049" w:rsidRPr="00CB353F" w:rsidRDefault="00712049" w:rsidP="00CB353F">
      <w:pPr>
        <w:shd w:val="clear" w:color="auto" w:fill="FFFFFF"/>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   A. </w:t>
      </w:r>
      <w:r w:rsidRPr="00CB353F">
        <w:rPr>
          <w:rFonts w:asciiTheme="majorHAnsi" w:hAnsiTheme="majorHAnsi" w:cstheme="majorHAnsi"/>
        </w:rPr>
        <w:t>tổng mômen của các lực phải khác không.</w:t>
      </w:r>
    </w:p>
    <w:p w14:paraId="7742AEE5" w14:textId="543C726A" w:rsidR="00712049" w:rsidRPr="00CB353F" w:rsidRDefault="00712049" w:rsidP="00CB353F">
      <w:pPr>
        <w:shd w:val="clear" w:color="auto" w:fill="FFFFFF"/>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   B. </w:t>
      </w:r>
      <w:r w:rsidRPr="00CB353F">
        <w:rPr>
          <w:rFonts w:asciiTheme="majorHAnsi" w:hAnsiTheme="majorHAnsi" w:cstheme="majorHAnsi"/>
        </w:rPr>
        <w:t>tổng mômen của các lực phải là một véctơ có giá đi qua trục quay.</w:t>
      </w:r>
    </w:p>
    <w:p w14:paraId="5D6B98E0" w14:textId="03D4A04C" w:rsidR="00712049" w:rsidRPr="00CB353F" w:rsidRDefault="00712049" w:rsidP="00CB353F">
      <w:pPr>
        <w:shd w:val="clear" w:color="auto" w:fill="FFFFFF"/>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   C. </w:t>
      </w:r>
      <w:r w:rsidRPr="00CB353F">
        <w:rPr>
          <w:rFonts w:asciiTheme="majorHAnsi" w:hAnsiTheme="majorHAnsi" w:cstheme="majorHAnsi"/>
        </w:rPr>
        <w:t>tổng mômen của các lực có khuynh hướng làm vật quay theo một chiều phải bằng tổng mômen của các lực có khuynh hướng làm vật quay theo chiều ngược lại.</w:t>
      </w:r>
    </w:p>
    <w:p w14:paraId="4D975ADA" w14:textId="42854B6A" w:rsidR="00712049" w:rsidRPr="00CB353F" w:rsidRDefault="00712049" w:rsidP="00CB353F">
      <w:pPr>
        <w:shd w:val="clear" w:color="auto" w:fill="FFFFFF"/>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   D. </w:t>
      </w:r>
      <w:r w:rsidRPr="00CB353F">
        <w:rPr>
          <w:rFonts w:asciiTheme="majorHAnsi" w:hAnsiTheme="majorHAnsi" w:cstheme="majorHAnsi"/>
        </w:rPr>
        <w:t>tổng mômen của các lực phải bằng hằng số.</w:t>
      </w:r>
    </w:p>
    <w:p w14:paraId="398FEBCF" w14:textId="61564288"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Câu 3. </w:t>
      </w:r>
      <w:r w:rsidRPr="00CB353F">
        <w:rPr>
          <w:rFonts w:asciiTheme="majorHAnsi" w:hAnsiTheme="majorHAnsi" w:cstheme="majorHAnsi"/>
          <w:bCs/>
        </w:rPr>
        <w:t>Một lực 40 N tác dụng vào một vật rắn có trục quay cố định tại O, cánh tay đòn là 20 cm. Độ lớn của moment lực này là:</w:t>
      </w:r>
    </w:p>
    <w:p w14:paraId="46BC79CC" w14:textId="479971BB"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lang w:val="nl-NL"/>
        </w:rPr>
        <w:t xml:space="preserve">   A. </w:t>
      </w:r>
      <w:r w:rsidRPr="00CB353F">
        <w:rPr>
          <w:rFonts w:asciiTheme="majorHAnsi" w:hAnsiTheme="majorHAnsi" w:cstheme="majorHAnsi"/>
          <w:bCs/>
        </w:rPr>
        <w:t>8 (N.m).</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bCs/>
        </w:rPr>
        <w:t>800 (N.m).</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bCs/>
        </w:rPr>
        <w:t>2 (N.m).</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bCs/>
        </w:rPr>
        <w:t>80 (N.m).</w:t>
      </w:r>
    </w:p>
    <w:p w14:paraId="13A979E0" w14:textId="67B54FF4" w:rsidR="00712049" w:rsidRPr="00CB353F" w:rsidRDefault="00712049" w:rsidP="00CB353F">
      <w:pPr>
        <w:shd w:val="clear" w:color="auto" w:fill="FFFFFF"/>
        <w:tabs>
          <w:tab w:val="left" w:pos="2806"/>
          <w:tab w:val="left" w:pos="5454"/>
          <w:tab w:val="left" w:pos="8107"/>
        </w:tabs>
        <w:spacing w:line="276" w:lineRule="auto"/>
        <w:rPr>
          <w:rFonts w:asciiTheme="majorHAnsi" w:hAnsiTheme="majorHAnsi" w:cstheme="majorHAnsi"/>
          <w:lang w:eastAsia="vi-VN"/>
        </w:rPr>
      </w:pPr>
      <w:r w:rsidRPr="00CB353F">
        <w:rPr>
          <w:rFonts w:asciiTheme="majorHAnsi" w:hAnsiTheme="majorHAnsi" w:cstheme="majorHAnsi"/>
          <w:b/>
          <w:color w:val="0000FF"/>
        </w:rPr>
        <w:t xml:space="preserve">Câu 4. </w:t>
      </w:r>
      <w:r w:rsidRPr="00CB353F">
        <w:rPr>
          <w:rFonts w:asciiTheme="majorHAnsi" w:hAnsiTheme="majorHAnsi" w:cstheme="majorHAnsi"/>
          <w:lang w:eastAsia="vi-VN"/>
        </w:rPr>
        <w:t>Trong các trường hợp dưới đây, trường hợp nào có cơ năng?</w:t>
      </w:r>
    </w:p>
    <w:p w14:paraId="00AA8F22" w14:textId="2A41C6C5" w:rsidR="00712049" w:rsidRPr="00CB353F" w:rsidRDefault="00712049" w:rsidP="00CB353F">
      <w:pPr>
        <w:tabs>
          <w:tab w:val="left" w:pos="2806"/>
          <w:tab w:val="left" w:pos="5454"/>
          <w:tab w:val="left" w:pos="8107"/>
        </w:tabs>
        <w:spacing w:line="276" w:lineRule="auto"/>
        <w:rPr>
          <w:rFonts w:asciiTheme="majorHAnsi" w:hAnsiTheme="majorHAnsi" w:cstheme="majorHAnsi"/>
          <w:color w:val="333333"/>
        </w:rPr>
      </w:pPr>
      <w:r w:rsidRPr="00CB353F">
        <w:rPr>
          <w:rFonts w:asciiTheme="majorHAnsi" w:hAnsiTheme="majorHAnsi" w:cstheme="majorHAnsi"/>
          <w:b/>
          <w:color w:val="0000FF"/>
        </w:rPr>
        <w:t xml:space="preserve">   A. </w:t>
      </w:r>
      <w:r w:rsidRPr="00CB353F">
        <w:rPr>
          <w:rFonts w:asciiTheme="majorHAnsi" w:hAnsiTheme="majorHAnsi" w:cstheme="majorHAnsi"/>
          <w:lang w:eastAsia="vi-VN"/>
        </w:rPr>
        <w:t>Quả bóng đang bay lên cao.</w:t>
      </w:r>
      <w:r w:rsidRPr="00CB353F">
        <w:rPr>
          <w:rFonts w:asciiTheme="majorHAnsi" w:hAnsiTheme="majorHAnsi" w:cstheme="majorHAnsi"/>
          <w:color w:val="333333"/>
        </w:rPr>
        <w:tab/>
      </w:r>
      <w:r w:rsidRPr="00CB353F">
        <w:rPr>
          <w:rFonts w:asciiTheme="majorHAnsi" w:hAnsiTheme="majorHAnsi" w:cstheme="majorHAnsi"/>
          <w:b/>
          <w:color w:val="0000FF"/>
        </w:rPr>
        <w:t xml:space="preserve">  B. </w:t>
      </w:r>
      <w:r w:rsidRPr="00CB353F">
        <w:rPr>
          <w:rFonts w:asciiTheme="majorHAnsi" w:hAnsiTheme="majorHAnsi" w:cstheme="majorHAnsi"/>
          <w:lang w:eastAsia="vi-VN"/>
        </w:rPr>
        <w:t>Cánh quạt đứng yên.</w:t>
      </w:r>
    </w:p>
    <w:p w14:paraId="1AF49427" w14:textId="33E45E68" w:rsidR="00712049" w:rsidRPr="00CB353F" w:rsidRDefault="00712049" w:rsidP="00CB353F">
      <w:pPr>
        <w:tabs>
          <w:tab w:val="left" w:pos="2806"/>
          <w:tab w:val="left" w:pos="5454"/>
          <w:tab w:val="left" w:pos="8107"/>
        </w:tabs>
        <w:spacing w:line="276" w:lineRule="auto"/>
        <w:rPr>
          <w:rFonts w:asciiTheme="majorHAnsi" w:hAnsiTheme="majorHAnsi" w:cstheme="majorHAnsi"/>
          <w:color w:val="333333"/>
        </w:rPr>
      </w:pPr>
      <w:r w:rsidRPr="00CB353F">
        <w:rPr>
          <w:rFonts w:asciiTheme="majorHAnsi" w:hAnsiTheme="majorHAnsi" w:cstheme="majorHAnsi"/>
          <w:b/>
          <w:color w:val="0000FF"/>
        </w:rPr>
        <w:t xml:space="preserve">   C. </w:t>
      </w:r>
      <w:r w:rsidRPr="00CB353F">
        <w:rPr>
          <w:rFonts w:asciiTheme="majorHAnsi" w:hAnsiTheme="majorHAnsi" w:cstheme="majorHAnsi"/>
          <w:lang w:eastAsia="vi-VN"/>
        </w:rPr>
        <w:t>Hòn đá đang nằm trên mặt đất.</w:t>
      </w:r>
      <w:r w:rsidRPr="00CB353F">
        <w:rPr>
          <w:rFonts w:asciiTheme="majorHAnsi" w:hAnsiTheme="majorHAnsi" w:cstheme="majorHAnsi"/>
          <w:color w:val="333333"/>
        </w:rPr>
        <w:tab/>
      </w:r>
      <w:r w:rsidRPr="00CB353F">
        <w:rPr>
          <w:rFonts w:asciiTheme="majorHAnsi" w:hAnsiTheme="majorHAnsi" w:cstheme="majorHAnsi"/>
          <w:b/>
          <w:color w:val="0000FF"/>
        </w:rPr>
        <w:t xml:space="preserve">  D. </w:t>
      </w:r>
      <w:r w:rsidRPr="00CB353F">
        <w:rPr>
          <w:rFonts w:asciiTheme="majorHAnsi" w:hAnsiTheme="majorHAnsi" w:cstheme="majorHAnsi"/>
          <w:lang w:eastAsia="vi-VN"/>
        </w:rPr>
        <w:t>Xe ô tô đứng yên.</w:t>
      </w:r>
    </w:p>
    <w:p w14:paraId="782CEEB5" w14:textId="6ECE9787" w:rsidR="00712049" w:rsidRPr="00CB353F" w:rsidRDefault="00712049" w:rsidP="00CB353F">
      <w:pPr>
        <w:pStyle w:val="KhngDncch"/>
        <w:tabs>
          <w:tab w:val="left" w:pos="2806"/>
          <w:tab w:val="left" w:pos="5454"/>
          <w:tab w:val="left" w:pos="8107"/>
        </w:tabs>
        <w:spacing w:line="276" w:lineRule="auto"/>
        <w:rPr>
          <w:rFonts w:asciiTheme="majorHAnsi" w:hAnsiTheme="majorHAnsi" w:cstheme="majorHAnsi"/>
          <w:b/>
          <w:color w:val="0000FF"/>
          <w:sz w:val="24"/>
          <w:szCs w:val="24"/>
          <w:lang w:val="nl-NL"/>
        </w:rPr>
      </w:pPr>
      <w:r w:rsidRPr="00CB353F">
        <w:rPr>
          <w:rFonts w:asciiTheme="majorHAnsi" w:hAnsiTheme="majorHAnsi" w:cstheme="majorHAnsi"/>
          <w:b/>
          <w:color w:val="0000FF"/>
          <w:sz w:val="24"/>
          <w:szCs w:val="24"/>
        </w:rPr>
        <w:t xml:space="preserve">Câu 5. </w:t>
      </w:r>
      <w:r w:rsidRPr="00CB353F">
        <w:rPr>
          <w:rFonts w:asciiTheme="majorHAnsi" w:hAnsiTheme="majorHAnsi" w:cstheme="majorHAnsi"/>
          <w:sz w:val="24"/>
          <w:szCs w:val="24"/>
          <w:lang w:val="nl-NL"/>
        </w:rPr>
        <w:t>Khi vật chuyển động trên mặt phẳng nghiêng, lực nào luôn không thực hiện công?</w:t>
      </w:r>
    </w:p>
    <w:p w14:paraId="2C4D2ECD" w14:textId="28094444"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 xml:space="preserve">Phản lực </w:t>
      </w:r>
      <w:r w:rsidRPr="00CB353F">
        <w:rPr>
          <w:rFonts w:asciiTheme="majorHAnsi" w:hAnsiTheme="majorHAnsi" w:cstheme="majorHAnsi"/>
          <w:position w:val="-6"/>
        </w:rPr>
        <w:object w:dxaOrig="279" w:dyaOrig="340" w14:anchorId="42171C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7pt" o:ole="">
            <v:imagedata r:id="rId7" o:title=""/>
          </v:shape>
          <o:OLEObject Type="Embed" ProgID="Equation.DSMT4" ShapeID="_x0000_i1025" DrawAspect="Content" ObjectID="_1771263474" r:id="rId8"/>
        </w:object>
      </w:r>
      <w:r w:rsidRPr="00CB353F">
        <w:rPr>
          <w:rFonts w:asciiTheme="majorHAnsi" w:hAnsiTheme="majorHAnsi" w:cstheme="majorHAnsi"/>
        </w:rPr>
        <w:t>.</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 xml:space="preserve">Lực cản </w:t>
      </w:r>
      <w:r w:rsidRPr="00CB353F">
        <w:rPr>
          <w:rFonts w:asciiTheme="majorHAnsi" w:hAnsiTheme="majorHAnsi" w:cstheme="majorHAnsi"/>
          <w:position w:val="-12"/>
        </w:rPr>
        <w:object w:dxaOrig="300" w:dyaOrig="400" w14:anchorId="2F2D6292">
          <v:shape id="_x0000_i1026" type="#_x0000_t75" style="width:15.05pt;height:20.3pt" o:ole="">
            <v:imagedata r:id="rId9" o:title=""/>
          </v:shape>
          <o:OLEObject Type="Embed" ProgID="Equation.DSMT4" ShapeID="_x0000_i1026" DrawAspect="Content" ObjectID="_1771263475" r:id="rId10"/>
        </w:objec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 xml:space="preserve">Lực ma sát </w:t>
      </w:r>
      <w:r w:rsidRPr="00CB353F">
        <w:rPr>
          <w:rFonts w:asciiTheme="majorHAnsi" w:hAnsiTheme="majorHAnsi" w:cstheme="majorHAnsi"/>
          <w:position w:val="-12"/>
        </w:rPr>
        <w:object w:dxaOrig="400" w:dyaOrig="400" w14:anchorId="46F0E614">
          <v:shape id="_x0000_i1027" type="#_x0000_t75" style="width:20.3pt;height:20.3pt" o:ole="">
            <v:imagedata r:id="rId11" o:title=""/>
          </v:shape>
          <o:OLEObject Type="Embed" ProgID="Equation.DSMT4" ShapeID="_x0000_i1027" DrawAspect="Content" ObjectID="_1771263476" r:id="rId12"/>
        </w:object>
      </w:r>
      <w:r w:rsidRPr="00CB353F">
        <w:rPr>
          <w:rFonts w:asciiTheme="majorHAnsi" w:hAnsiTheme="majorHAnsi" w:cstheme="majorHAnsi"/>
        </w:rPr>
        <w:t>.</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 xml:space="preserve">Trọng lực </w:t>
      </w:r>
      <w:r w:rsidRPr="00CB353F">
        <w:rPr>
          <w:rFonts w:asciiTheme="majorHAnsi" w:hAnsiTheme="majorHAnsi" w:cstheme="majorHAnsi"/>
          <w:position w:val="-4"/>
        </w:rPr>
        <w:object w:dxaOrig="240" w:dyaOrig="320" w14:anchorId="082270C7">
          <v:shape id="_x0000_i1028" type="#_x0000_t75" style="width:11.8pt;height:15.7pt" o:ole="">
            <v:imagedata r:id="rId13" o:title=""/>
          </v:shape>
          <o:OLEObject Type="Embed" ProgID="Equation.DSMT4" ShapeID="_x0000_i1028" DrawAspect="Content" ObjectID="_1771263477" r:id="rId14"/>
        </w:object>
      </w:r>
      <w:r w:rsidRPr="00CB353F">
        <w:rPr>
          <w:rFonts w:asciiTheme="majorHAnsi" w:hAnsiTheme="majorHAnsi" w:cstheme="majorHAnsi"/>
        </w:rPr>
        <w:t>.</w:t>
      </w:r>
    </w:p>
    <w:p w14:paraId="65678984" w14:textId="50136837"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6. </w:t>
      </w:r>
      <w:r w:rsidRPr="00CB353F">
        <w:rPr>
          <w:rFonts w:asciiTheme="majorHAnsi" w:hAnsiTheme="majorHAnsi" w:cstheme="majorHAnsi"/>
          <w:color w:val="000000"/>
        </w:rPr>
        <w:t xml:space="preserve">Đơn vị nào sau đây </w:t>
      </w:r>
      <w:r w:rsidRPr="00CB353F">
        <w:rPr>
          <w:rFonts w:asciiTheme="majorHAnsi" w:hAnsiTheme="majorHAnsi" w:cstheme="majorHAnsi"/>
          <w:b/>
          <w:bCs/>
          <w:color w:val="000000"/>
        </w:rPr>
        <w:t>không phải</w:t>
      </w:r>
      <w:r w:rsidRPr="00CB353F">
        <w:rPr>
          <w:rFonts w:asciiTheme="majorHAnsi" w:hAnsiTheme="majorHAnsi" w:cstheme="majorHAnsi"/>
          <w:color w:val="000000"/>
        </w:rPr>
        <w:t xml:space="preserve"> là đơn vị của công?</w:t>
      </w:r>
    </w:p>
    <w:p w14:paraId="299872E7" w14:textId="587CD6AB"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J.s</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W.s.</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Nm.</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kJ.</w:t>
      </w:r>
    </w:p>
    <w:p w14:paraId="525B522F" w14:textId="6F644A09"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7. </w:t>
      </w:r>
      <w:r w:rsidRPr="00CB353F">
        <w:rPr>
          <w:rFonts w:asciiTheme="majorHAnsi" w:hAnsiTheme="majorHAnsi" w:cstheme="majorHAnsi"/>
        </w:rPr>
        <w:t>Lực nào không sinh công?</w:t>
      </w:r>
    </w:p>
    <w:p w14:paraId="020B0CB2" w14:textId="1A454B3E" w:rsidR="00712049" w:rsidRPr="00CB353F" w:rsidRDefault="00712049" w:rsidP="00CB353F">
      <w:pPr>
        <w:tabs>
          <w:tab w:val="left" w:pos="2806"/>
          <w:tab w:val="left" w:pos="5454"/>
          <w:tab w:val="left" w:pos="8107"/>
        </w:tabs>
        <w:spacing w:line="276" w:lineRule="auto"/>
        <w:jc w:val="center"/>
        <w:rPr>
          <w:rFonts w:asciiTheme="majorHAnsi" w:hAnsiTheme="majorHAnsi" w:cstheme="majorHAnsi"/>
          <w:b/>
          <w:color w:val="0000FF"/>
        </w:rPr>
      </w:pPr>
      <w:r w:rsidRPr="00CB353F">
        <w:rPr>
          <w:rFonts w:asciiTheme="majorHAnsi" w:hAnsiTheme="majorHAnsi" w:cstheme="majorHAnsi"/>
          <w:noProof/>
        </w:rPr>
        <w:drawing>
          <wp:inline distT="0" distB="0" distL="0" distR="0" wp14:anchorId="28C6F573" wp14:editId="73C2FBDD">
            <wp:extent cx="1447800" cy="1321723"/>
            <wp:effectExtent l="0" t="0" r="0" b="0"/>
            <wp:docPr id="228" name="Hình ảnh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49488" cy="1323264"/>
                    </a:xfrm>
                    <a:prstGeom prst="rect">
                      <a:avLst/>
                    </a:prstGeom>
                  </pic:spPr>
                </pic:pic>
              </a:graphicData>
            </a:graphic>
          </wp:inline>
        </w:drawing>
      </w:r>
    </w:p>
    <w:p w14:paraId="29CE9013" w14:textId="7479ED02"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Lực kéo của động cơ ô tô.</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Phản lực.</w:t>
      </w:r>
    </w:p>
    <w:p w14:paraId="469999AE" w14:textId="0DA97B03"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C. </w:t>
      </w:r>
      <w:r w:rsidRPr="00CB353F">
        <w:rPr>
          <w:rFonts w:asciiTheme="majorHAnsi" w:hAnsiTheme="majorHAnsi" w:cstheme="majorHAnsi"/>
        </w:rPr>
        <w:t>Trọng lực.</w:t>
      </w:r>
      <w:r w:rsidRPr="00CB353F">
        <w:rPr>
          <w:rFonts w:asciiTheme="majorHAnsi" w:hAnsiTheme="majorHAnsi" w:cstheme="majorHAnsi"/>
        </w:rPr>
        <w:tab/>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Lực ma sát.</w:t>
      </w:r>
    </w:p>
    <w:p w14:paraId="47F1FDC7" w14:textId="29A1A83E"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8. </w:t>
      </w:r>
      <w:r w:rsidRPr="00CB353F">
        <w:rPr>
          <w:rFonts w:asciiTheme="majorHAnsi" w:hAnsiTheme="majorHAnsi" w:cstheme="majorHAnsi"/>
        </w:rPr>
        <w:t>Động năng có thể đo bằng đơn vị nào sau đây?</w:t>
      </w:r>
    </w:p>
    <w:p w14:paraId="204B3537" w14:textId="0045330F"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J.s.</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N/m.</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J/s.</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position w:val="-24"/>
        </w:rPr>
        <w:object w:dxaOrig="680" w:dyaOrig="660" w14:anchorId="07389224">
          <v:shape id="_x0000_i1029" type="#_x0000_t75" style="width:34.05pt;height:32.75pt" o:ole="">
            <v:imagedata r:id="rId16" o:title=""/>
          </v:shape>
          <o:OLEObject Type="Embed" ProgID="Equation.DSMT4" ShapeID="_x0000_i1029" DrawAspect="Content" ObjectID="_1771263478" r:id="rId17"/>
        </w:object>
      </w:r>
      <w:r w:rsidRPr="00CB353F">
        <w:rPr>
          <w:rFonts w:asciiTheme="majorHAnsi" w:hAnsiTheme="majorHAnsi" w:cstheme="majorHAnsi"/>
        </w:rPr>
        <w:t>.</w:t>
      </w:r>
    </w:p>
    <w:p w14:paraId="380D698A" w14:textId="7596ABC5"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9. </w:t>
      </w:r>
      <w:r w:rsidRPr="00CB353F">
        <w:rPr>
          <w:rFonts w:asciiTheme="majorHAnsi" w:hAnsiTheme="majorHAnsi" w:cstheme="majorHAnsi"/>
        </w:rPr>
        <w:t xml:space="preserve">Động năng của một vật có khối lượng m chuyển động với vận tốc </w:t>
      </w:r>
      <w:r w:rsidRPr="00CB353F">
        <w:rPr>
          <w:rFonts w:asciiTheme="majorHAnsi" w:hAnsiTheme="majorHAnsi" w:cstheme="majorHAnsi"/>
          <w:position w:val="-6"/>
        </w:rPr>
        <w:object w:dxaOrig="180" w:dyaOrig="340" w14:anchorId="59269420">
          <v:shape id="_x0000_i1030" type="#_x0000_t75" style="width:9.15pt;height:17pt" o:ole="">
            <v:imagedata r:id="rId18" o:title=""/>
          </v:shape>
          <o:OLEObject Type="Embed" ProgID="Equation.DSMT4" ShapeID="_x0000_i1030" DrawAspect="Content" ObjectID="_1771263479" r:id="rId19"/>
        </w:object>
      </w:r>
      <w:r w:rsidRPr="00CB353F">
        <w:rPr>
          <w:rFonts w:asciiTheme="majorHAnsi" w:hAnsiTheme="majorHAnsi" w:cstheme="majorHAnsi"/>
        </w:rPr>
        <w:t xml:space="preserve"> </w:t>
      </w:r>
    </w:p>
    <w:p w14:paraId="219E2797" w14:textId="4B61A266"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Tỉ lệ nghịch với bình phương vận tốc.</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Tỉ lệ thuận với bình phương của vận tốc</w:t>
      </w:r>
    </w:p>
    <w:p w14:paraId="6817BE85" w14:textId="71F4EE12"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C. </w:t>
      </w:r>
      <w:r w:rsidRPr="00CB353F">
        <w:rPr>
          <w:rFonts w:asciiTheme="majorHAnsi" w:hAnsiTheme="majorHAnsi" w:cstheme="majorHAnsi"/>
        </w:rPr>
        <w:t>Tỉ lệ với tích của m và v.</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Tỉ lệ với thương số giữ m và v.</w:t>
      </w:r>
    </w:p>
    <w:p w14:paraId="1DC5A296" w14:textId="41FB0785"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10. </w:t>
      </w:r>
      <w:r w:rsidRPr="00CB353F">
        <w:rPr>
          <w:rFonts w:asciiTheme="majorHAnsi" w:hAnsiTheme="majorHAnsi" w:cstheme="majorHAnsi"/>
        </w:rPr>
        <w:t xml:space="preserve">Khi hợp lực tác dụng vào vật thực hiện công âm thì </w:t>
      </w:r>
    </w:p>
    <w:p w14:paraId="45EB932D" w14:textId="797A0D1F"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động năng của vật không đổi.</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động năng của vật bằng 0.</w:t>
      </w:r>
    </w:p>
    <w:p w14:paraId="4EB74C59" w14:textId="68F8C37A"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C. </w:t>
      </w:r>
      <w:r w:rsidRPr="00CB353F">
        <w:rPr>
          <w:rFonts w:asciiTheme="majorHAnsi" w:hAnsiTheme="majorHAnsi" w:cstheme="majorHAnsi"/>
        </w:rPr>
        <w:t>động năng của vật giảm.</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động năng của vật tăng.</w:t>
      </w:r>
    </w:p>
    <w:p w14:paraId="5C682BBA" w14:textId="23626A3F"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11. </w:t>
      </w:r>
      <w:r w:rsidRPr="00CB353F">
        <w:rPr>
          <w:rFonts w:asciiTheme="majorHAnsi" w:hAnsiTheme="majorHAnsi" w:cstheme="majorHAnsi"/>
        </w:rPr>
        <w:t>Một ô tô đang chạy trên đường nằm ngang, so với mặt đường ô tô đó có thể không có</w:t>
      </w:r>
    </w:p>
    <w:p w14:paraId="373322DC" w14:textId="3FCD2505"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cơ năng.</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động năng.</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vận tốc.</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thế năng.</w:t>
      </w:r>
    </w:p>
    <w:p w14:paraId="79364B09" w14:textId="32E99F5E"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12. </w:t>
      </w:r>
      <w:r w:rsidRPr="00CB353F">
        <w:rPr>
          <w:rFonts w:asciiTheme="majorHAnsi" w:hAnsiTheme="majorHAnsi" w:cstheme="majorHAnsi"/>
        </w:rPr>
        <w:t xml:space="preserve">Phát biểu nào sau đây là </w:t>
      </w:r>
      <w:r w:rsidRPr="00CB353F">
        <w:rPr>
          <w:rFonts w:asciiTheme="majorHAnsi" w:hAnsiTheme="majorHAnsi" w:cstheme="majorHAnsi"/>
          <w:b/>
          <w:bCs/>
        </w:rPr>
        <w:t>sai</w:t>
      </w:r>
      <w:r w:rsidRPr="00CB353F">
        <w:rPr>
          <w:rFonts w:asciiTheme="majorHAnsi" w:hAnsiTheme="majorHAnsi" w:cstheme="majorHAnsi"/>
        </w:rPr>
        <w:t xml:space="preserve"> khi nói về thế năng trọng trường? </w:t>
      </w:r>
    </w:p>
    <w:p w14:paraId="46F312B4" w14:textId="76215D60"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Độ giảm thế năng trọng trường bằng công của trọng lực.</w:t>
      </w:r>
    </w:p>
    <w:p w14:paraId="02BE9E78" w14:textId="65D21B83"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lastRenderedPageBreak/>
        <w:t xml:space="preserve">   B. </w:t>
      </w:r>
      <w:r w:rsidRPr="00CB353F">
        <w:rPr>
          <w:rFonts w:asciiTheme="majorHAnsi" w:hAnsiTheme="majorHAnsi" w:cstheme="majorHAnsi"/>
        </w:rPr>
        <w:t>Luôn có giá trị dương.</w:t>
      </w:r>
    </w:p>
    <w:p w14:paraId="4FA6B1E0" w14:textId="4902AD33"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C. </w:t>
      </w:r>
      <w:r w:rsidRPr="00CB353F">
        <w:rPr>
          <w:rFonts w:asciiTheme="majorHAnsi" w:hAnsiTheme="majorHAnsi" w:cstheme="majorHAnsi"/>
        </w:rPr>
        <w:t>Có giá trị phụ thuộc vào cách chọn mốc thế năng.</w:t>
      </w:r>
    </w:p>
    <w:p w14:paraId="301AEDD4" w14:textId="1422BDB4"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D. </w:t>
      </w:r>
      <w:r w:rsidRPr="00CB353F">
        <w:rPr>
          <w:rFonts w:asciiTheme="majorHAnsi" w:hAnsiTheme="majorHAnsi" w:cstheme="majorHAnsi"/>
        </w:rPr>
        <w:t>Tỉ lệ với khối lượng của vật.</w:t>
      </w:r>
    </w:p>
    <w:p w14:paraId="059284C6" w14:textId="3F6FB223" w:rsidR="00712049" w:rsidRPr="00CB353F" w:rsidRDefault="00712049" w:rsidP="00CB353F">
      <w:pPr>
        <w:pStyle w:val="KhngDncch"/>
        <w:tabs>
          <w:tab w:val="left" w:pos="2806"/>
          <w:tab w:val="left" w:pos="5454"/>
          <w:tab w:val="left" w:pos="8107"/>
        </w:tabs>
        <w:spacing w:line="276" w:lineRule="auto"/>
        <w:rPr>
          <w:rFonts w:asciiTheme="majorHAnsi" w:hAnsiTheme="majorHAnsi" w:cstheme="majorHAnsi"/>
          <w:bCs/>
          <w:sz w:val="24"/>
          <w:szCs w:val="24"/>
          <w:lang w:val="en-US"/>
        </w:rPr>
      </w:pPr>
      <w:r w:rsidRPr="00CB353F">
        <w:rPr>
          <w:rFonts w:asciiTheme="majorHAnsi" w:hAnsiTheme="majorHAnsi" w:cstheme="majorHAnsi"/>
          <w:b/>
          <w:color w:val="0000FF"/>
          <w:sz w:val="24"/>
          <w:szCs w:val="24"/>
        </w:rPr>
        <w:t xml:space="preserve">Câu 13. </w:t>
      </w:r>
      <w:r w:rsidRPr="00CB353F">
        <w:rPr>
          <w:rFonts w:asciiTheme="majorHAnsi" w:hAnsiTheme="majorHAnsi" w:cstheme="majorHAnsi"/>
          <w:bCs/>
          <w:sz w:val="24"/>
          <w:szCs w:val="24"/>
          <w:lang w:val="en-US"/>
        </w:rPr>
        <w:t>Một vật khối lượng 3 kg có thế năng 60 J đối với mặt đất. Lấy g = 10 m/s</w:t>
      </w:r>
      <w:r w:rsidRPr="00CB353F">
        <w:rPr>
          <w:rFonts w:asciiTheme="majorHAnsi" w:hAnsiTheme="majorHAnsi" w:cstheme="majorHAnsi"/>
          <w:bCs/>
          <w:sz w:val="24"/>
          <w:szCs w:val="24"/>
          <w:vertAlign w:val="superscript"/>
          <w:lang w:val="en-US"/>
        </w:rPr>
        <w:t>2</w:t>
      </w:r>
      <w:r w:rsidRPr="00CB353F">
        <w:rPr>
          <w:rFonts w:asciiTheme="majorHAnsi" w:hAnsiTheme="majorHAnsi" w:cstheme="majorHAnsi"/>
          <w:bCs/>
          <w:sz w:val="24"/>
          <w:szCs w:val="24"/>
          <w:lang w:val="en-US"/>
        </w:rPr>
        <w:t xml:space="preserve"> . Khi đó vật ở</w:t>
      </w:r>
    </w:p>
    <w:p w14:paraId="436D6AD9" w14:textId="4A01BAFF" w:rsidR="00712049" w:rsidRPr="00CB353F" w:rsidRDefault="00712049" w:rsidP="00CB353F">
      <w:pPr>
        <w:tabs>
          <w:tab w:val="left" w:pos="2806"/>
          <w:tab w:val="left" w:pos="5454"/>
          <w:tab w:val="left" w:pos="8107"/>
        </w:tabs>
        <w:spacing w:line="276" w:lineRule="auto"/>
        <w:rPr>
          <w:rFonts w:asciiTheme="majorHAnsi" w:hAnsiTheme="majorHAnsi" w:cstheme="majorHAnsi"/>
          <w:b/>
          <w:color w:val="0000FF"/>
        </w:rPr>
      </w:pPr>
      <w:r w:rsidRPr="00CB353F">
        <w:rPr>
          <w:rFonts w:asciiTheme="majorHAnsi" w:hAnsiTheme="majorHAnsi" w:cstheme="majorHAnsi"/>
          <w:bCs/>
        </w:rPr>
        <w:t>độ cao bao nhiêu?</w:t>
      </w:r>
    </w:p>
    <w:p w14:paraId="2DE7184C" w14:textId="159BD4A2"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20 (m).</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2 (m).</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180 (m).</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18 m.</w:t>
      </w:r>
    </w:p>
    <w:p w14:paraId="412014A3" w14:textId="06C48E94"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Câu 14. </w:t>
      </w:r>
      <w:r w:rsidRPr="00CB353F">
        <w:rPr>
          <w:rFonts w:asciiTheme="majorHAnsi" w:hAnsiTheme="majorHAnsi" w:cstheme="majorHAnsi"/>
        </w:rPr>
        <w:t>Một ô tô có khối lượng 1,5 tấn đang chuyển động thẳng đều với tốc độ 36 km/h. Động năng của ô tô là</w:t>
      </w:r>
    </w:p>
    <w:p w14:paraId="46226392" w14:textId="3052B181"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rPr>
        <w:t xml:space="preserve">75000 J. </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 xml:space="preserve">75 J. </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7,5. 10</w:t>
      </w:r>
      <w:r w:rsidRPr="00CB353F">
        <w:rPr>
          <w:rFonts w:asciiTheme="majorHAnsi" w:hAnsiTheme="majorHAnsi" w:cstheme="majorHAnsi"/>
          <w:vertAlign w:val="superscript"/>
        </w:rPr>
        <w:t>4</w:t>
      </w:r>
      <w:r w:rsidRPr="00CB353F">
        <w:rPr>
          <w:rFonts w:asciiTheme="majorHAnsi" w:hAnsiTheme="majorHAnsi" w:cstheme="majorHAnsi"/>
        </w:rPr>
        <w:t xml:space="preserve"> J.</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750 J.</w:t>
      </w:r>
    </w:p>
    <w:p w14:paraId="3B7403B0" w14:textId="6CBE4430" w:rsidR="00712049" w:rsidRPr="00CB353F" w:rsidRDefault="00712049" w:rsidP="00CB353F">
      <w:pPr>
        <w:pStyle w:val="ThngthngWeb"/>
        <w:tabs>
          <w:tab w:val="left" w:pos="2806"/>
          <w:tab w:val="left" w:pos="5454"/>
          <w:tab w:val="left" w:pos="8107"/>
        </w:tabs>
        <w:spacing w:before="0" w:beforeAutospacing="0" w:after="0" w:afterAutospacing="0" w:line="276" w:lineRule="auto"/>
        <w:rPr>
          <w:rFonts w:asciiTheme="majorHAnsi" w:hAnsiTheme="majorHAnsi" w:cstheme="majorHAnsi"/>
        </w:rPr>
      </w:pPr>
      <w:r w:rsidRPr="00CB353F">
        <w:rPr>
          <w:rFonts w:asciiTheme="majorHAnsi" w:hAnsiTheme="majorHAnsi" w:cstheme="majorHAnsi"/>
          <w:b/>
          <w:color w:val="0000FF"/>
        </w:rPr>
        <w:t xml:space="preserve">Câu 15. </w:t>
      </w:r>
      <w:r w:rsidRPr="00CB353F">
        <w:rPr>
          <w:rFonts w:asciiTheme="majorHAnsi" w:hAnsiTheme="majorHAnsi" w:cstheme="majorHAnsi"/>
          <w:color w:val="000000"/>
        </w:rPr>
        <w:t xml:space="preserve">Chọn phát biểu </w:t>
      </w:r>
      <w:r w:rsidRPr="00CB353F">
        <w:rPr>
          <w:rFonts w:asciiTheme="majorHAnsi" w:hAnsiTheme="majorHAnsi" w:cstheme="majorHAnsi"/>
          <w:b/>
          <w:bCs/>
          <w:color w:val="0000FF"/>
        </w:rPr>
        <w:t>sai</w:t>
      </w:r>
      <w:r w:rsidRPr="00CB353F">
        <w:rPr>
          <w:rFonts w:asciiTheme="majorHAnsi" w:hAnsiTheme="majorHAnsi" w:cstheme="majorHAnsi"/>
          <w:color w:val="000000"/>
        </w:rPr>
        <w:t>? Khi vật chuyển động trượt xuống trên mặt phẳng nghiêng có ma sát,</w:t>
      </w:r>
    </w:p>
    <w:p w14:paraId="4620D9BE" w14:textId="754E386B"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color w:val="000000"/>
        </w:rPr>
        <w:t>lực ma sát sinh công âm. </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rPr>
        <w:t>cơ năng của vật không bảo toàn.</w:t>
      </w:r>
    </w:p>
    <w:p w14:paraId="68F475C8" w14:textId="055757D8"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C. </w:t>
      </w:r>
      <w:r w:rsidRPr="00CB353F">
        <w:rPr>
          <w:rFonts w:asciiTheme="majorHAnsi" w:hAnsiTheme="majorHAnsi" w:cstheme="majorHAnsi"/>
        </w:rPr>
        <w:t>phản lực không sinh công.</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cơ năng của vật không thay đổi.</w:t>
      </w:r>
    </w:p>
    <w:p w14:paraId="695B1B07" w14:textId="6728BE4C" w:rsidR="00712049" w:rsidRPr="00CB353F" w:rsidRDefault="00712049" w:rsidP="00CB353F">
      <w:pPr>
        <w:pStyle w:val="ThngthngWeb"/>
        <w:tabs>
          <w:tab w:val="left" w:pos="2806"/>
          <w:tab w:val="left" w:pos="5454"/>
          <w:tab w:val="left" w:pos="8107"/>
        </w:tabs>
        <w:spacing w:before="0" w:beforeAutospacing="0" w:after="0" w:afterAutospacing="0" w:line="276" w:lineRule="auto"/>
        <w:textAlignment w:val="baseline"/>
        <w:rPr>
          <w:rFonts w:asciiTheme="majorHAnsi" w:hAnsiTheme="majorHAnsi" w:cstheme="majorHAnsi"/>
          <w:b/>
          <w:bCs/>
          <w:color w:val="0000FF"/>
        </w:rPr>
      </w:pPr>
      <w:r w:rsidRPr="00CB353F">
        <w:rPr>
          <w:rFonts w:asciiTheme="majorHAnsi" w:hAnsiTheme="majorHAnsi" w:cstheme="majorHAnsi"/>
          <w:b/>
          <w:color w:val="0000FF"/>
        </w:rPr>
        <w:t xml:space="preserve">Câu 16. </w:t>
      </w:r>
      <w:r w:rsidRPr="00CB353F">
        <w:rPr>
          <w:rFonts w:asciiTheme="majorHAnsi" w:hAnsiTheme="majorHAnsi" w:cstheme="majorHAnsi"/>
          <w:color w:val="000000"/>
        </w:rPr>
        <w:t xml:space="preserve">Để tăng hiệu suất của quạt điện sau một thời gian sử dụng, giải pháp nào sau đây </w:t>
      </w:r>
      <w:r w:rsidRPr="00CB353F">
        <w:rPr>
          <w:rFonts w:asciiTheme="majorHAnsi" w:hAnsiTheme="majorHAnsi" w:cstheme="majorHAnsi"/>
          <w:b/>
          <w:bCs/>
          <w:i/>
          <w:iCs/>
          <w:color w:val="000000"/>
        </w:rPr>
        <w:t>không</w:t>
      </w:r>
      <w:r w:rsidRPr="00CB353F">
        <w:rPr>
          <w:rFonts w:asciiTheme="majorHAnsi" w:hAnsiTheme="majorHAnsi" w:cstheme="majorHAnsi"/>
          <w:color w:val="000000"/>
        </w:rPr>
        <w:t xml:space="preserve"> phù hợp?</w:t>
      </w:r>
    </w:p>
    <w:p w14:paraId="64DBE60E" w14:textId="631587D1"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color w:val="000000"/>
        </w:rPr>
        <w:t>Tra dầu vào các khớp nối của quạt.</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color w:val="000000"/>
        </w:rPr>
        <w:t>Làm sạch bụi bẩn bám vào cánh và thân quạt. </w:t>
      </w:r>
    </w:p>
    <w:p w14:paraId="55BFA67B" w14:textId="346291BA"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C. </w:t>
      </w:r>
      <w:r w:rsidRPr="00CB353F">
        <w:rPr>
          <w:rFonts w:asciiTheme="majorHAnsi" w:hAnsiTheme="majorHAnsi" w:cstheme="majorHAnsi"/>
          <w:color w:val="000000"/>
        </w:rPr>
        <w:t>Tra dầu vào động cơ quạt.</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Rửa toàn bộ quạt để làm mát động cơ.</w:t>
      </w:r>
    </w:p>
    <w:p w14:paraId="31732B29" w14:textId="79B26E17" w:rsidR="00712049" w:rsidRPr="00CB353F" w:rsidRDefault="00712049" w:rsidP="00CB353F">
      <w:pPr>
        <w:pStyle w:val="KhngDncch"/>
        <w:tabs>
          <w:tab w:val="left" w:pos="2806"/>
          <w:tab w:val="left" w:pos="5454"/>
          <w:tab w:val="left" w:pos="8107"/>
        </w:tabs>
        <w:spacing w:line="276" w:lineRule="auto"/>
        <w:rPr>
          <w:rFonts w:asciiTheme="majorHAnsi" w:hAnsiTheme="majorHAnsi" w:cstheme="majorHAnsi"/>
          <w:sz w:val="24"/>
          <w:szCs w:val="24"/>
        </w:rPr>
      </w:pPr>
      <w:r w:rsidRPr="00CB353F">
        <w:rPr>
          <w:rFonts w:asciiTheme="majorHAnsi" w:hAnsiTheme="majorHAnsi" w:cstheme="majorHAnsi"/>
          <w:b/>
          <w:color w:val="0000FF"/>
          <w:sz w:val="24"/>
          <w:szCs w:val="24"/>
        </w:rPr>
        <w:t xml:space="preserve">Câu 17. </w:t>
      </w:r>
      <w:r w:rsidRPr="00CB353F">
        <w:rPr>
          <w:rFonts w:asciiTheme="majorHAnsi" w:hAnsiTheme="majorHAnsi" w:cstheme="majorHAnsi"/>
          <w:sz w:val="24"/>
          <w:szCs w:val="24"/>
        </w:rPr>
        <w:t xml:space="preserve">Động cơ của một </w:t>
      </w:r>
      <w:r w:rsidRPr="00CB353F">
        <w:rPr>
          <w:rFonts w:asciiTheme="majorHAnsi" w:hAnsiTheme="majorHAnsi" w:cstheme="majorHAnsi"/>
          <w:sz w:val="24"/>
          <w:szCs w:val="24"/>
          <w:lang w:val="en-US"/>
        </w:rPr>
        <w:t>xe máy</w:t>
      </w:r>
      <w:r w:rsidRPr="00CB353F">
        <w:rPr>
          <w:rFonts w:asciiTheme="majorHAnsi" w:hAnsiTheme="majorHAnsi" w:cstheme="majorHAnsi"/>
          <w:sz w:val="24"/>
          <w:szCs w:val="24"/>
        </w:rPr>
        <w:t xml:space="preserve"> khi chạy với vận tốc 20 m/s cần có công suất</w:t>
      </w:r>
    </w:p>
    <w:p w14:paraId="31F1A3D0" w14:textId="2D5A3BBC" w:rsidR="00712049" w:rsidRPr="00CB353F" w:rsidRDefault="00712049" w:rsidP="00CB353F">
      <w:pPr>
        <w:tabs>
          <w:tab w:val="left" w:pos="2806"/>
          <w:tab w:val="left" w:pos="5454"/>
          <w:tab w:val="left" w:pos="8107"/>
        </w:tabs>
        <w:spacing w:line="276" w:lineRule="auto"/>
        <w:rPr>
          <w:rFonts w:asciiTheme="majorHAnsi" w:hAnsiTheme="majorHAnsi" w:cstheme="majorHAnsi"/>
          <w:b/>
          <w:color w:val="0000FF"/>
        </w:rPr>
      </w:pPr>
      <w:r w:rsidRPr="00CB353F">
        <w:rPr>
          <w:rFonts w:asciiTheme="majorHAnsi" w:hAnsiTheme="majorHAnsi" w:cstheme="majorHAnsi"/>
          <w:bCs/>
          <w:lang w:val="nl-NL"/>
        </w:rPr>
        <w:t>P = 1000 W. Hiệu suất của động cơ xe máy là 70%. Công suất có ích của động cơ là</w:t>
      </w:r>
    </w:p>
    <w:p w14:paraId="2C68F455" w14:textId="51721B8C" w:rsidR="00712049" w:rsidRPr="00CB353F" w:rsidRDefault="00712049" w:rsidP="00CB353F">
      <w:pPr>
        <w:tabs>
          <w:tab w:val="left" w:pos="2806"/>
          <w:tab w:val="left" w:pos="5454"/>
          <w:tab w:val="left" w:pos="8107"/>
        </w:tabs>
        <w:spacing w:line="276" w:lineRule="auto"/>
        <w:rPr>
          <w:rFonts w:asciiTheme="majorHAnsi" w:hAnsiTheme="majorHAnsi" w:cstheme="majorHAnsi"/>
        </w:rPr>
      </w:pPr>
      <w:r w:rsidRPr="00CB353F">
        <w:rPr>
          <w:rFonts w:asciiTheme="majorHAnsi" w:hAnsiTheme="majorHAnsi" w:cstheme="majorHAnsi"/>
          <w:b/>
          <w:color w:val="0000FF"/>
        </w:rPr>
        <w:t xml:space="preserve">   A. </w:t>
      </w:r>
      <w:r w:rsidRPr="00CB353F">
        <w:rPr>
          <w:rFonts w:asciiTheme="majorHAnsi" w:hAnsiTheme="majorHAnsi" w:cstheme="majorHAnsi"/>
          <w:bCs/>
          <w:lang w:val="fr-FR"/>
        </w:rPr>
        <w:t>7000 W.</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bCs/>
          <w:lang w:val="fr-FR"/>
        </w:rPr>
        <w:t xml:space="preserve">700 W. </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bCs/>
          <w:lang w:val="fr-FR"/>
        </w:rPr>
        <w:t>70000 W.</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rPr>
        <w:t>70 W.</w:t>
      </w:r>
    </w:p>
    <w:p w14:paraId="7B8AACE4" w14:textId="1217950E" w:rsidR="00712049" w:rsidRPr="00CB353F" w:rsidRDefault="00712049" w:rsidP="00CB353F">
      <w:pPr>
        <w:pStyle w:val="KhngDncch"/>
        <w:tabs>
          <w:tab w:val="left" w:pos="2806"/>
          <w:tab w:val="left" w:pos="5454"/>
          <w:tab w:val="left" w:pos="8107"/>
        </w:tabs>
        <w:spacing w:line="276" w:lineRule="auto"/>
        <w:rPr>
          <w:rFonts w:asciiTheme="majorHAnsi" w:hAnsiTheme="majorHAnsi" w:cstheme="majorHAnsi"/>
          <w:b/>
          <w:bCs/>
          <w:color w:val="0000FF"/>
          <w:sz w:val="24"/>
          <w:szCs w:val="24"/>
        </w:rPr>
      </w:pPr>
      <w:r w:rsidRPr="00CB353F">
        <w:rPr>
          <w:rFonts w:asciiTheme="majorHAnsi" w:hAnsiTheme="majorHAnsi" w:cstheme="majorHAnsi"/>
          <w:b/>
          <w:color w:val="0000FF"/>
          <w:sz w:val="24"/>
          <w:szCs w:val="24"/>
        </w:rPr>
        <w:t xml:space="preserve">Câu 18. </w:t>
      </w:r>
      <w:r w:rsidRPr="00CB353F">
        <w:rPr>
          <w:rFonts w:asciiTheme="majorHAnsi" w:hAnsiTheme="majorHAnsi" w:cstheme="majorHAnsi"/>
          <w:sz w:val="24"/>
          <w:szCs w:val="24"/>
        </w:rPr>
        <w:t>Một ô tô có công suất của động cơ là 1</w:t>
      </w:r>
      <w:r w:rsidRPr="00CB353F">
        <w:rPr>
          <w:rFonts w:asciiTheme="majorHAnsi" w:hAnsiTheme="majorHAnsi" w:cstheme="majorHAnsi"/>
          <w:sz w:val="24"/>
          <w:szCs w:val="24"/>
          <w:lang w:val="en-US"/>
        </w:rPr>
        <w:t>5</w:t>
      </w:r>
      <w:r w:rsidRPr="00CB353F">
        <w:rPr>
          <w:rFonts w:asciiTheme="majorHAnsi" w:hAnsiTheme="majorHAnsi" w:cstheme="majorHAnsi"/>
          <w:sz w:val="24"/>
          <w:szCs w:val="24"/>
        </w:rPr>
        <w:t xml:space="preserve">0 kW đang chạy trên đường với vận tốc </w:t>
      </w:r>
      <w:r w:rsidRPr="00CB353F">
        <w:rPr>
          <w:rFonts w:asciiTheme="majorHAnsi" w:hAnsiTheme="majorHAnsi" w:cstheme="majorHAnsi"/>
          <w:sz w:val="24"/>
          <w:szCs w:val="24"/>
          <w:lang w:val="en-US"/>
        </w:rPr>
        <w:t xml:space="preserve">72 </w:t>
      </w:r>
      <w:r w:rsidRPr="00CB353F">
        <w:rPr>
          <w:rFonts w:asciiTheme="majorHAnsi" w:hAnsiTheme="majorHAnsi" w:cstheme="majorHAnsi"/>
          <w:sz w:val="24"/>
          <w:szCs w:val="24"/>
        </w:rPr>
        <w:t>km/h. Lực kéo của động cơ lúc đó là</w:t>
      </w:r>
    </w:p>
    <w:p w14:paraId="3EA4A908" w14:textId="4DF55D07" w:rsidR="00712049" w:rsidRDefault="00712049" w:rsidP="00CB353F">
      <w:pPr>
        <w:tabs>
          <w:tab w:val="left" w:pos="2806"/>
          <w:tab w:val="left" w:pos="5454"/>
          <w:tab w:val="left" w:pos="8107"/>
        </w:tabs>
        <w:spacing w:line="276" w:lineRule="auto"/>
        <w:rPr>
          <w:rFonts w:asciiTheme="majorHAnsi" w:hAnsiTheme="majorHAnsi" w:cstheme="majorHAnsi"/>
          <w:bCs/>
          <w:lang w:val="fr-FR"/>
        </w:rPr>
      </w:pPr>
      <w:r w:rsidRPr="00CB353F">
        <w:rPr>
          <w:rFonts w:asciiTheme="majorHAnsi" w:hAnsiTheme="majorHAnsi" w:cstheme="majorHAnsi"/>
          <w:b/>
          <w:color w:val="0000FF"/>
        </w:rPr>
        <w:t xml:space="preserve">   A. </w:t>
      </w:r>
      <w:r w:rsidRPr="00CB353F">
        <w:rPr>
          <w:rFonts w:asciiTheme="majorHAnsi" w:hAnsiTheme="majorHAnsi" w:cstheme="majorHAnsi"/>
        </w:rPr>
        <w:t>4800 N.</w:t>
      </w:r>
      <w:r w:rsidRPr="00CB353F">
        <w:rPr>
          <w:rFonts w:asciiTheme="majorHAnsi" w:hAnsiTheme="majorHAnsi" w:cstheme="majorHAnsi"/>
        </w:rPr>
        <w:tab/>
      </w:r>
      <w:r w:rsidRPr="00CB353F">
        <w:rPr>
          <w:rFonts w:asciiTheme="majorHAnsi" w:hAnsiTheme="majorHAnsi" w:cstheme="majorHAnsi"/>
          <w:b/>
          <w:color w:val="0000FF"/>
        </w:rPr>
        <w:t xml:space="preserve">  B. </w:t>
      </w:r>
      <w:r w:rsidRPr="00CB353F">
        <w:rPr>
          <w:rFonts w:asciiTheme="majorHAnsi" w:hAnsiTheme="majorHAnsi" w:cstheme="majorHAnsi"/>
          <w:bCs/>
          <w:lang w:val="fr-FR"/>
        </w:rPr>
        <w:t>7500 N.</w:t>
      </w:r>
      <w:r w:rsidRPr="00CB353F">
        <w:rPr>
          <w:rFonts w:asciiTheme="majorHAnsi" w:hAnsiTheme="majorHAnsi" w:cstheme="majorHAnsi"/>
        </w:rPr>
        <w:tab/>
      </w:r>
      <w:r w:rsidRPr="00CB353F">
        <w:rPr>
          <w:rFonts w:asciiTheme="majorHAnsi" w:hAnsiTheme="majorHAnsi" w:cstheme="majorHAnsi"/>
          <w:b/>
          <w:color w:val="0000FF"/>
        </w:rPr>
        <w:t xml:space="preserve">  C. </w:t>
      </w:r>
      <w:r w:rsidRPr="00CB353F">
        <w:rPr>
          <w:rFonts w:asciiTheme="majorHAnsi" w:hAnsiTheme="majorHAnsi" w:cstheme="majorHAnsi"/>
        </w:rPr>
        <w:t>3000 N.</w:t>
      </w:r>
      <w:r w:rsidRPr="00CB353F">
        <w:rPr>
          <w:rFonts w:asciiTheme="majorHAnsi" w:hAnsiTheme="majorHAnsi" w:cstheme="majorHAnsi"/>
        </w:rPr>
        <w:tab/>
      </w:r>
      <w:r w:rsidRPr="00CB353F">
        <w:rPr>
          <w:rFonts w:asciiTheme="majorHAnsi" w:hAnsiTheme="majorHAnsi" w:cstheme="majorHAnsi"/>
          <w:b/>
          <w:color w:val="0000FF"/>
        </w:rPr>
        <w:t xml:space="preserve">  D. </w:t>
      </w:r>
      <w:r w:rsidRPr="00CB353F">
        <w:rPr>
          <w:rFonts w:asciiTheme="majorHAnsi" w:hAnsiTheme="majorHAnsi" w:cstheme="majorHAnsi"/>
          <w:bCs/>
          <w:lang w:val="fr-FR"/>
        </w:rPr>
        <w:t>3.10</w:t>
      </w:r>
      <w:r w:rsidRPr="00CB353F">
        <w:rPr>
          <w:rFonts w:asciiTheme="majorHAnsi" w:hAnsiTheme="majorHAnsi" w:cstheme="majorHAnsi"/>
          <w:bCs/>
          <w:vertAlign w:val="superscript"/>
          <w:lang w:val="fr-FR"/>
        </w:rPr>
        <w:t xml:space="preserve">5 </w:t>
      </w:r>
      <w:r w:rsidRPr="00CB353F">
        <w:rPr>
          <w:rFonts w:asciiTheme="majorHAnsi" w:hAnsiTheme="majorHAnsi" w:cstheme="majorHAnsi"/>
          <w:bCs/>
          <w:lang w:val="fr-FR"/>
        </w:rPr>
        <w:t>N.</w:t>
      </w:r>
    </w:p>
    <w:p w14:paraId="19C3A7B5" w14:textId="6C142BB7" w:rsidR="00CB353F" w:rsidRDefault="00A66B78" w:rsidP="00CB353F">
      <w:pPr>
        <w:tabs>
          <w:tab w:val="left" w:pos="426"/>
        </w:tabs>
        <w:spacing w:line="276" w:lineRule="auto"/>
        <w:jc w:val="both"/>
        <w:rPr>
          <w:rFonts w:asciiTheme="majorHAnsi" w:hAnsiTheme="majorHAnsi" w:cstheme="majorHAnsi"/>
          <w:b/>
          <w:color w:val="0000FF"/>
        </w:rPr>
      </w:pPr>
      <w:r w:rsidRPr="00F97FBB">
        <w:rPr>
          <w:rFonts w:asciiTheme="majorHAnsi" w:hAnsiTheme="majorHAnsi" w:cstheme="majorHAnsi"/>
          <w:b/>
          <w:color w:val="006600"/>
        </w:rPr>
        <w:t xml:space="preserve">PHẦN </w:t>
      </w:r>
      <w:r w:rsidR="00CB353F" w:rsidRPr="00F97FBB">
        <w:rPr>
          <w:rFonts w:asciiTheme="majorHAnsi" w:hAnsiTheme="majorHAnsi" w:cstheme="majorHAnsi"/>
          <w:b/>
          <w:color w:val="006600"/>
        </w:rPr>
        <w:t>II. C</w:t>
      </w:r>
      <w:r>
        <w:rPr>
          <w:rFonts w:asciiTheme="majorHAnsi" w:hAnsiTheme="majorHAnsi" w:cstheme="majorHAnsi"/>
          <w:b/>
          <w:color w:val="006600"/>
        </w:rPr>
        <w:t>âu trắc nghiệm đúng sai</w:t>
      </w:r>
      <w:r w:rsidR="00CB353F">
        <w:rPr>
          <w:rFonts w:asciiTheme="majorHAnsi" w:hAnsiTheme="majorHAnsi" w:cstheme="majorHAnsi"/>
          <w:b/>
          <w:color w:val="006600"/>
          <w:lang w:val="en-US"/>
        </w:rPr>
        <w:t xml:space="preserve"> (4,0 điểm)</w:t>
      </w:r>
      <w:r w:rsidR="00CB353F" w:rsidRPr="00F97FBB">
        <w:rPr>
          <w:rFonts w:asciiTheme="majorHAnsi" w:hAnsiTheme="majorHAnsi" w:cstheme="majorHAnsi"/>
          <w:b/>
          <w:color w:val="006600"/>
        </w:rPr>
        <w:t>.</w:t>
      </w:r>
      <w:r w:rsidR="00CB353F" w:rsidRPr="00F97FBB">
        <w:rPr>
          <w:rFonts w:asciiTheme="majorHAnsi" w:hAnsiTheme="majorHAnsi" w:cstheme="majorHAnsi"/>
          <w:b/>
          <w:color w:val="0000FF"/>
        </w:rPr>
        <w:t xml:space="preserve"> </w:t>
      </w:r>
    </w:p>
    <w:p w14:paraId="020590E4" w14:textId="77777777" w:rsidR="00CB353F" w:rsidRPr="00A800B0" w:rsidRDefault="00CB353F" w:rsidP="00CB353F">
      <w:pPr>
        <w:tabs>
          <w:tab w:val="left" w:pos="426"/>
        </w:tabs>
        <w:spacing w:line="276" w:lineRule="auto"/>
        <w:jc w:val="center"/>
        <w:rPr>
          <w:rFonts w:asciiTheme="majorHAnsi" w:hAnsiTheme="majorHAnsi" w:cstheme="majorHAnsi"/>
          <w:i/>
          <w:iCs/>
        </w:rPr>
      </w:pPr>
      <w:r w:rsidRPr="00A800B0">
        <w:rPr>
          <w:rFonts w:asciiTheme="majorHAnsi" w:hAnsiTheme="majorHAnsi" w:cstheme="majorHAnsi"/>
          <w:i/>
          <w:iCs/>
        </w:rPr>
        <w:t xml:space="preserve">Thí sinh trả lời từ câu 1 đến câu 4. Trong mỗi ý a), b), c), d) ở mỗi câu, thí sinh chọn </w:t>
      </w:r>
      <w:r w:rsidRPr="00A800B0">
        <w:rPr>
          <w:rFonts w:asciiTheme="majorHAnsi" w:hAnsiTheme="majorHAnsi" w:cstheme="majorHAnsi"/>
          <w:b/>
          <w:i/>
          <w:iCs/>
          <w:color w:val="0000FF"/>
        </w:rPr>
        <w:t>đúng</w:t>
      </w:r>
      <w:r w:rsidRPr="00A800B0">
        <w:rPr>
          <w:rFonts w:asciiTheme="majorHAnsi" w:hAnsiTheme="majorHAnsi" w:cstheme="majorHAnsi"/>
          <w:i/>
          <w:iCs/>
        </w:rPr>
        <w:t xml:space="preserve"> hoặc </w:t>
      </w:r>
      <w:r w:rsidRPr="00A800B0">
        <w:rPr>
          <w:rFonts w:asciiTheme="majorHAnsi" w:hAnsiTheme="majorHAnsi" w:cstheme="majorHAnsi"/>
          <w:b/>
          <w:i/>
          <w:iCs/>
          <w:color w:val="0000FF"/>
        </w:rPr>
        <w:t>sai</w:t>
      </w:r>
      <w:r w:rsidRPr="00A800B0">
        <w:rPr>
          <w:rFonts w:asciiTheme="majorHAnsi" w:hAnsiTheme="majorHAnsi" w:cstheme="majorHAnsi"/>
          <w:i/>
          <w:iCs/>
        </w:rPr>
        <w:t>.</w:t>
      </w:r>
    </w:p>
    <w:p w14:paraId="22697567" w14:textId="77777777" w:rsidR="00420704" w:rsidRDefault="00420704" w:rsidP="00420704">
      <w:pPr>
        <w:tabs>
          <w:tab w:val="left" w:pos="2806"/>
          <w:tab w:val="left" w:pos="5454"/>
          <w:tab w:val="left" w:pos="8107"/>
        </w:tabs>
        <w:rPr>
          <w:rFonts w:eastAsia="Times New Roman"/>
          <w:lang w:val="en-US"/>
        </w:rPr>
      </w:pPr>
      <w:r>
        <w:rPr>
          <w:b/>
          <w:color w:val="0000FF"/>
        </w:rPr>
        <w:t xml:space="preserve">Câu 1. </w:t>
      </w:r>
      <w:r>
        <w:rPr>
          <w:rFonts w:eastAsia="Times New Roman"/>
          <w:lang w:val="en-US"/>
        </w:rPr>
        <w:t>Sơ đồ năng lượng của bóng đèn như trong hình:</w:t>
      </w:r>
    </w:p>
    <w:p w14:paraId="42C9A970" w14:textId="77777777" w:rsidR="00420704" w:rsidRDefault="00420704" w:rsidP="00420704">
      <w:pPr>
        <w:tabs>
          <w:tab w:val="left" w:pos="2806"/>
          <w:tab w:val="left" w:pos="5454"/>
          <w:tab w:val="left" w:pos="8107"/>
        </w:tabs>
        <w:jc w:val="center"/>
        <w:rPr>
          <w:b/>
          <w:color w:val="0000FF"/>
        </w:rPr>
      </w:pPr>
      <w:r w:rsidRPr="00C72843">
        <w:rPr>
          <w:noProof/>
          <w:lang w:val="en-US"/>
        </w:rPr>
        <w:drawing>
          <wp:inline distT="0" distB="0" distL="0" distR="0" wp14:anchorId="777F5B2A" wp14:editId="576FFEE5">
            <wp:extent cx="1233138" cy="1845425"/>
            <wp:effectExtent l="0" t="0" r="5715" b="254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5283" r="4598" b="8521"/>
                    <a:stretch/>
                  </pic:blipFill>
                  <pic:spPr bwMode="auto">
                    <a:xfrm>
                      <a:off x="0" y="0"/>
                      <a:ext cx="1240950" cy="1857116"/>
                    </a:xfrm>
                    <a:prstGeom prst="rect">
                      <a:avLst/>
                    </a:prstGeom>
                    <a:ln>
                      <a:noFill/>
                    </a:ln>
                    <a:extLst>
                      <a:ext uri="{53640926-AAD7-44D8-BBD7-CCE9431645EC}">
                        <a14:shadowObscured xmlns:a14="http://schemas.microsoft.com/office/drawing/2010/main"/>
                      </a:ext>
                    </a:extLst>
                  </pic:spPr>
                </pic:pic>
              </a:graphicData>
            </a:graphic>
          </wp:inline>
        </w:drawing>
      </w:r>
    </w:p>
    <w:p w14:paraId="2FEFC13B" w14:textId="6420E57B" w:rsidR="00A66B78" w:rsidRPr="00A66B78" w:rsidRDefault="00420704" w:rsidP="00A66B78">
      <w:pPr>
        <w:pStyle w:val="oancuaDanhsach"/>
        <w:numPr>
          <w:ilvl w:val="0"/>
          <w:numId w:val="1"/>
        </w:numPr>
        <w:tabs>
          <w:tab w:val="left" w:pos="2806"/>
          <w:tab w:val="left" w:pos="5454"/>
          <w:tab w:val="left" w:pos="8107"/>
        </w:tabs>
      </w:pPr>
      <w:r w:rsidRPr="00A66B78">
        <w:rPr>
          <w:bCs/>
        </w:rPr>
        <w:t>Năng lượng hao</w:t>
      </w:r>
      <w:r w:rsidRPr="00A66B78">
        <w:rPr>
          <w:b/>
        </w:rPr>
        <w:t xml:space="preserve"> </w:t>
      </w:r>
      <w:r w:rsidRPr="00A66B78">
        <w:rPr>
          <w:bCs/>
        </w:rPr>
        <w:t>phí của bóng là 80J.</w:t>
      </w:r>
    </w:p>
    <w:p w14:paraId="4D76104B" w14:textId="39883B65" w:rsidR="00420704" w:rsidRPr="00A66B78" w:rsidRDefault="00420704" w:rsidP="00A66B78">
      <w:pPr>
        <w:pStyle w:val="oancuaDanhsach"/>
        <w:numPr>
          <w:ilvl w:val="0"/>
          <w:numId w:val="1"/>
        </w:numPr>
        <w:tabs>
          <w:tab w:val="left" w:pos="2806"/>
          <w:tab w:val="left" w:pos="5454"/>
          <w:tab w:val="left" w:pos="8107"/>
        </w:tabs>
      </w:pPr>
      <w:r w:rsidRPr="00A66B78">
        <w:rPr>
          <w:bCs/>
        </w:rPr>
        <w:t xml:space="preserve">Năng lượng toàn phần là 80J. </w:t>
      </w:r>
    </w:p>
    <w:p w14:paraId="4AB88A9B" w14:textId="31D05F1F" w:rsidR="00A66B78" w:rsidRPr="00A66B78" w:rsidRDefault="00A66B78" w:rsidP="00A66B78">
      <w:pPr>
        <w:pStyle w:val="oancuaDanhsach"/>
        <w:numPr>
          <w:ilvl w:val="0"/>
          <w:numId w:val="1"/>
        </w:numPr>
        <w:tabs>
          <w:tab w:val="left" w:pos="2806"/>
          <w:tab w:val="left" w:pos="5454"/>
          <w:tab w:val="left" w:pos="8107"/>
        </w:tabs>
      </w:pPr>
      <w:r w:rsidRPr="00A66B78">
        <w:t xml:space="preserve">Năng lượng có ích là 20J. </w:t>
      </w:r>
      <w:r w:rsidR="00420704" w:rsidRPr="00A66B78">
        <w:tab/>
      </w:r>
      <w:r w:rsidR="00420704" w:rsidRPr="00A66B78">
        <w:rPr>
          <w:b/>
          <w:color w:val="0000FF"/>
        </w:rPr>
        <w:t xml:space="preserve"> </w:t>
      </w:r>
    </w:p>
    <w:p w14:paraId="455BE895" w14:textId="52363B6C" w:rsidR="00420704" w:rsidRPr="00A66B78" w:rsidRDefault="00A66B78" w:rsidP="00A66B78">
      <w:pPr>
        <w:pStyle w:val="oancuaDanhsach"/>
        <w:numPr>
          <w:ilvl w:val="0"/>
          <w:numId w:val="1"/>
        </w:numPr>
        <w:tabs>
          <w:tab w:val="left" w:pos="2806"/>
          <w:tab w:val="left" w:pos="5454"/>
          <w:tab w:val="left" w:pos="8107"/>
        </w:tabs>
      </w:pPr>
      <w:r w:rsidRPr="00A66B78">
        <w:rPr>
          <w:rFonts w:eastAsia="Calibri"/>
          <w:bCs/>
          <w:noProof/>
        </w:rPr>
        <w:t>Hiệu suất của bóng là 20%.</w:t>
      </w:r>
      <w:r w:rsidR="00420704" w:rsidRPr="00A66B78">
        <w:t xml:space="preserve"> </w:t>
      </w:r>
    </w:p>
    <w:p w14:paraId="71F68613" w14:textId="77777777" w:rsidR="00420704" w:rsidRPr="00426D0A" w:rsidRDefault="00420704" w:rsidP="00420704">
      <w:pPr>
        <w:pStyle w:val="oancuaDanhsach"/>
        <w:tabs>
          <w:tab w:val="left" w:pos="2806"/>
          <w:tab w:val="left" w:pos="5454"/>
          <w:tab w:val="left" w:pos="8107"/>
        </w:tabs>
        <w:ind w:left="0"/>
      </w:pPr>
      <w:r>
        <w:rPr>
          <w:b/>
          <w:color w:val="0000FF"/>
        </w:rPr>
        <w:t xml:space="preserve">Câu 2. </w:t>
      </w:r>
      <w:r w:rsidRPr="0043277E">
        <w:t>Một vật có khối lượng 2 kg được thả rơi tự do không vận tốc ban đầu từ độ cao 20m ở nơi có gia tốc trọng trường là 10 m/s</w:t>
      </w:r>
      <w:r w:rsidRPr="0043277E">
        <w:rPr>
          <w:vertAlign w:val="superscript"/>
        </w:rPr>
        <w:t>2</w:t>
      </w:r>
      <w:r w:rsidRPr="0043277E">
        <w:rPr>
          <w:vertAlign w:val="subscript"/>
        </w:rPr>
        <w:t xml:space="preserve"> </w:t>
      </w:r>
      <w:r w:rsidRPr="0043277E">
        <w:t>. Chọn mốc tính thế năng tại mặt đất. Trong quá trình rơi</w:t>
      </w:r>
    </w:p>
    <w:p w14:paraId="198280F7" w14:textId="341A533F" w:rsidR="00420704" w:rsidRPr="00A66B78" w:rsidRDefault="00420704" w:rsidP="00A66B78">
      <w:pPr>
        <w:pStyle w:val="oancuaDanhsach"/>
        <w:numPr>
          <w:ilvl w:val="0"/>
          <w:numId w:val="3"/>
        </w:numPr>
        <w:tabs>
          <w:tab w:val="left" w:pos="2806"/>
          <w:tab w:val="left" w:pos="5454"/>
          <w:tab w:val="left" w:pos="8107"/>
        </w:tabs>
      </w:pPr>
      <w:r w:rsidRPr="00A66B78">
        <w:t xml:space="preserve">Trọng lực không thực hiện công. </w:t>
      </w:r>
    </w:p>
    <w:p w14:paraId="3E9A3329" w14:textId="3E596F16" w:rsidR="00420704" w:rsidRPr="00A66B78" w:rsidRDefault="00A66B78" w:rsidP="00A66B78">
      <w:pPr>
        <w:pStyle w:val="oancuaDanhsach"/>
        <w:numPr>
          <w:ilvl w:val="0"/>
          <w:numId w:val="3"/>
        </w:numPr>
        <w:tabs>
          <w:tab w:val="left" w:pos="2806"/>
          <w:tab w:val="left" w:pos="5454"/>
          <w:tab w:val="left" w:pos="8107"/>
        </w:tabs>
      </w:pPr>
      <w:r w:rsidRPr="00A66B78">
        <w:t>Thế năng chuyển hoá thành động năng.</w:t>
      </w:r>
      <w:r w:rsidRPr="00A66B78">
        <w:rPr>
          <w:bCs/>
          <w:color w:val="FF0000"/>
        </w:rPr>
        <w:t xml:space="preserve"> </w:t>
      </w:r>
    </w:p>
    <w:p w14:paraId="3CA984E9" w14:textId="12954CA5" w:rsidR="00420704" w:rsidRPr="00A66B78" w:rsidRDefault="00A66B78" w:rsidP="00A66B78">
      <w:pPr>
        <w:pStyle w:val="oancuaDanhsach"/>
        <w:numPr>
          <w:ilvl w:val="0"/>
          <w:numId w:val="3"/>
        </w:numPr>
        <w:tabs>
          <w:tab w:val="left" w:pos="2806"/>
          <w:tab w:val="left" w:pos="5454"/>
          <w:tab w:val="left" w:pos="8107"/>
        </w:tabs>
      </w:pPr>
      <w:r w:rsidRPr="00A66B78">
        <w:t xml:space="preserve">Cơ năng của vật luôn thay đổi và nhỏ nhất bằng 400J. </w:t>
      </w:r>
    </w:p>
    <w:p w14:paraId="4E5CB064" w14:textId="317A41D1" w:rsidR="00420704" w:rsidRPr="00A66B78" w:rsidRDefault="00A66B78" w:rsidP="00A66B78">
      <w:pPr>
        <w:pStyle w:val="oancuaDanhsach"/>
        <w:numPr>
          <w:ilvl w:val="0"/>
          <w:numId w:val="3"/>
        </w:numPr>
        <w:tabs>
          <w:tab w:val="left" w:pos="2806"/>
          <w:tab w:val="left" w:pos="5454"/>
          <w:tab w:val="left" w:pos="8107"/>
        </w:tabs>
      </w:pPr>
      <w:r w:rsidRPr="00A66B78">
        <w:t xml:space="preserve">Tại độ cao 5 m thì động năng của vật là 300J. </w:t>
      </w:r>
    </w:p>
    <w:p w14:paraId="54E7CCAF" w14:textId="77777777" w:rsidR="00420704" w:rsidRPr="00E62EF8" w:rsidRDefault="00420704" w:rsidP="00420704">
      <w:pPr>
        <w:tabs>
          <w:tab w:val="left" w:pos="2806"/>
          <w:tab w:val="left" w:pos="5454"/>
          <w:tab w:val="left" w:pos="8107"/>
        </w:tabs>
        <w:spacing w:line="276" w:lineRule="auto"/>
        <w:rPr>
          <w:rFonts w:asciiTheme="majorHAnsi" w:hAnsiTheme="majorHAnsi" w:cstheme="majorHAnsi"/>
        </w:rPr>
      </w:pPr>
      <w:r>
        <w:rPr>
          <w:rFonts w:eastAsia="Times New Roman"/>
          <w:b/>
          <w:color w:val="0000FF"/>
          <w:lang w:val="en-US"/>
        </w:rPr>
        <w:t xml:space="preserve">Câu 3. </w:t>
      </w:r>
      <w:r w:rsidRPr="00EC2834">
        <w:rPr>
          <w:rFonts w:asciiTheme="majorHAnsi" w:hAnsiTheme="majorHAnsi" w:cstheme="majorHAnsi"/>
        </w:rPr>
        <w:t>Một động cơ điện có công suất</w:t>
      </w:r>
      <w:r>
        <w:rPr>
          <w:rFonts w:asciiTheme="majorHAnsi" w:hAnsiTheme="majorHAnsi" w:cstheme="majorHAnsi"/>
          <w:lang w:val="en-US"/>
        </w:rPr>
        <w:t xml:space="preserve"> tiêu thụ</w:t>
      </w:r>
      <w:r w:rsidRPr="00EC2834">
        <w:rPr>
          <w:rFonts w:asciiTheme="majorHAnsi" w:hAnsiTheme="majorHAnsi" w:cstheme="majorHAnsi"/>
        </w:rPr>
        <w:t xml:space="preserve"> 8 kW được thiết kế để kéo một thùng than nặng 400 kg từ dưới mỏ có độ sâu 200 m lên trên mặt đất trong thời gian 125 s. </w:t>
      </w:r>
    </w:p>
    <w:p w14:paraId="5BA4460A" w14:textId="5FA764EF" w:rsidR="00420704" w:rsidRPr="00426D0A" w:rsidRDefault="00420704" w:rsidP="00420704">
      <w:pPr>
        <w:tabs>
          <w:tab w:val="left" w:pos="2806"/>
          <w:tab w:val="left" w:pos="5454"/>
          <w:tab w:val="left" w:pos="8107"/>
        </w:tabs>
        <w:rPr>
          <w:rFonts w:eastAsia="Times New Roman"/>
          <w:lang w:val="en-US"/>
        </w:rPr>
      </w:pPr>
      <w:r>
        <w:rPr>
          <w:rFonts w:eastAsia="Times New Roman"/>
          <w:b/>
          <w:color w:val="0000FF"/>
          <w:lang w:val="en-US"/>
        </w:rPr>
        <w:t xml:space="preserve">   A. </w:t>
      </w:r>
      <w:r>
        <w:rPr>
          <w:rFonts w:eastAsia="Times New Roman"/>
          <w:lang w:val="en-US"/>
        </w:rPr>
        <w:t xml:space="preserve">Công suất tiêu thụ là công suất toàn phần và bằng 8kW. </w:t>
      </w:r>
    </w:p>
    <w:p w14:paraId="481FE020" w14:textId="711C672A" w:rsidR="00420704" w:rsidRPr="00426D0A" w:rsidRDefault="00420704" w:rsidP="00420704">
      <w:pPr>
        <w:tabs>
          <w:tab w:val="left" w:pos="2806"/>
          <w:tab w:val="left" w:pos="5454"/>
          <w:tab w:val="left" w:pos="8107"/>
        </w:tabs>
        <w:rPr>
          <w:rFonts w:eastAsia="Times New Roman"/>
          <w:lang w:val="en-US"/>
        </w:rPr>
      </w:pPr>
      <w:r>
        <w:rPr>
          <w:rFonts w:eastAsia="Times New Roman"/>
          <w:b/>
          <w:color w:val="0000FF"/>
          <w:lang w:val="en-US"/>
        </w:rPr>
        <w:t xml:space="preserve">   B. </w:t>
      </w:r>
      <w:r w:rsidR="00DF6943">
        <w:rPr>
          <w:rFonts w:eastAsia="Times New Roman"/>
          <w:lang w:val="en-US"/>
        </w:rPr>
        <w:t>Công suất có ích là công suất dùng để kéo thùng than.</w:t>
      </w:r>
    </w:p>
    <w:p w14:paraId="09E5F416" w14:textId="3153A637" w:rsidR="00420704" w:rsidRPr="00426D0A" w:rsidRDefault="00420704" w:rsidP="00420704">
      <w:pPr>
        <w:tabs>
          <w:tab w:val="left" w:pos="2806"/>
          <w:tab w:val="left" w:pos="5454"/>
          <w:tab w:val="left" w:pos="8107"/>
        </w:tabs>
        <w:rPr>
          <w:rFonts w:eastAsia="Times New Roman"/>
          <w:lang w:val="en-US"/>
        </w:rPr>
      </w:pPr>
      <w:r>
        <w:rPr>
          <w:rFonts w:eastAsia="Times New Roman"/>
          <w:b/>
          <w:color w:val="0000FF"/>
          <w:lang w:val="en-US"/>
        </w:rPr>
        <w:t xml:space="preserve">   C. </w:t>
      </w:r>
      <w:r w:rsidR="00DF6943">
        <w:rPr>
          <w:rFonts w:eastAsia="Times New Roman"/>
          <w:bCs/>
          <w:lang w:val="en-US"/>
        </w:rPr>
        <w:t xml:space="preserve">Công suất hao phí của động cơ là 1600W. </w:t>
      </w:r>
    </w:p>
    <w:p w14:paraId="55D195E8" w14:textId="5EB8D625" w:rsidR="00420704" w:rsidRPr="00426D0A" w:rsidRDefault="00420704" w:rsidP="00420704">
      <w:pPr>
        <w:tabs>
          <w:tab w:val="left" w:pos="2806"/>
          <w:tab w:val="left" w:pos="5454"/>
          <w:tab w:val="left" w:pos="8107"/>
        </w:tabs>
        <w:rPr>
          <w:rFonts w:eastAsia="Times New Roman"/>
          <w:lang w:val="en-US"/>
        </w:rPr>
      </w:pPr>
      <w:r>
        <w:rPr>
          <w:rFonts w:eastAsia="Times New Roman"/>
          <w:b/>
          <w:color w:val="0000FF"/>
          <w:lang w:val="en-US"/>
        </w:rPr>
        <w:t xml:space="preserve">   D. </w:t>
      </w:r>
      <w:r>
        <w:rPr>
          <w:rFonts w:eastAsia="Times New Roman"/>
          <w:lang w:val="en-US"/>
        </w:rPr>
        <w:t xml:space="preserve">Tỉ số giữa công suất hao phí và công suất toàn phần là 2:5. </w:t>
      </w:r>
    </w:p>
    <w:p w14:paraId="6470BBAC" w14:textId="73FC3CC1" w:rsidR="00420704" w:rsidRDefault="00420704" w:rsidP="00420704">
      <w:pPr>
        <w:tabs>
          <w:tab w:val="left" w:pos="2806"/>
          <w:tab w:val="left" w:pos="5454"/>
          <w:tab w:val="left" w:pos="8107"/>
        </w:tabs>
        <w:rPr>
          <w:rFonts w:asciiTheme="majorHAnsi" w:hAnsiTheme="majorHAnsi" w:cstheme="majorHAnsi"/>
        </w:rPr>
      </w:pPr>
      <w:r>
        <w:rPr>
          <w:rFonts w:eastAsia="Times New Roman"/>
          <w:b/>
          <w:color w:val="0000FF"/>
          <w:lang w:val="en-US"/>
        </w:rPr>
        <w:lastRenderedPageBreak/>
        <w:t xml:space="preserve">Câu 4. </w:t>
      </w:r>
      <w:r w:rsidRPr="00DF278C">
        <w:rPr>
          <w:rFonts w:asciiTheme="majorHAnsi" w:hAnsiTheme="majorHAnsi" w:cstheme="majorHAnsi"/>
        </w:rPr>
        <w:t>Một vật khối lượng m = 10 kg được kéo lên trên mặt phẳng nghiêng một góc 30</w:t>
      </w:r>
      <w:r w:rsidRPr="00DF278C">
        <w:rPr>
          <w:rFonts w:asciiTheme="majorHAnsi" w:hAnsiTheme="majorHAnsi" w:cstheme="majorHAnsi"/>
          <w:vertAlign w:val="superscript"/>
        </w:rPr>
        <w:t>0</w:t>
      </w:r>
      <w:r w:rsidRPr="00DF278C">
        <w:rPr>
          <w:rFonts w:asciiTheme="majorHAnsi" w:hAnsiTheme="majorHAnsi" w:cstheme="majorHAnsi"/>
        </w:rPr>
        <w:t xml:space="preserve"> so với phương ngang bởi một lực không đổi F = 200 N dọc theo đường dốc chính</w:t>
      </w:r>
      <w:r>
        <w:rPr>
          <w:rFonts w:asciiTheme="majorHAnsi" w:hAnsiTheme="majorHAnsi" w:cstheme="majorHAnsi"/>
          <w:lang w:val="en-US"/>
        </w:rPr>
        <w:t xml:space="preserve"> </w:t>
      </w:r>
      <w:r w:rsidRPr="00DF278C">
        <w:rPr>
          <w:rFonts w:asciiTheme="majorHAnsi" w:hAnsiTheme="majorHAnsi" w:cstheme="majorHAnsi"/>
        </w:rPr>
        <w:t>như hình vẽ. Biết hệ số ma sát là 0,2. Lấy g = 10 m/s</w:t>
      </w:r>
      <w:r w:rsidRPr="00DF278C">
        <w:rPr>
          <w:rFonts w:asciiTheme="majorHAnsi" w:hAnsiTheme="majorHAnsi" w:cstheme="majorHAnsi"/>
          <w:vertAlign w:val="superscript"/>
        </w:rPr>
        <w:t>2</w:t>
      </w:r>
      <w:r w:rsidRPr="00DF278C">
        <w:rPr>
          <w:rFonts w:asciiTheme="majorHAnsi" w:hAnsiTheme="majorHAnsi" w:cstheme="majorHAnsi"/>
        </w:rPr>
        <w:t>.</w:t>
      </w:r>
    </w:p>
    <w:p w14:paraId="53DC9FE2" w14:textId="77777777" w:rsidR="00420704" w:rsidRDefault="00420704" w:rsidP="00420704">
      <w:pPr>
        <w:tabs>
          <w:tab w:val="left" w:pos="2806"/>
          <w:tab w:val="left" w:pos="5454"/>
          <w:tab w:val="left" w:pos="8107"/>
        </w:tabs>
        <w:jc w:val="center"/>
        <w:rPr>
          <w:rFonts w:eastAsia="Times New Roman"/>
          <w:b/>
          <w:color w:val="0000FF"/>
          <w:lang w:val="en-US"/>
        </w:rPr>
      </w:pPr>
      <w:r w:rsidRPr="00F97FBB">
        <w:rPr>
          <w:rFonts w:asciiTheme="majorHAnsi" w:hAnsiTheme="majorHAnsi" w:cstheme="majorHAnsi"/>
          <w:noProof/>
          <w:lang w:val="en-US"/>
        </w:rPr>
        <w:drawing>
          <wp:inline distT="0" distB="0" distL="0" distR="0" wp14:anchorId="0C4AD460" wp14:editId="401E7B46">
            <wp:extent cx="2286000" cy="1196975"/>
            <wp:effectExtent l="0" t="0" r="0" b="3175"/>
            <wp:docPr id="12" name="Hình ảnh 12"/>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1">
                      <a:extLst>
                        <a:ext uri="{28A0092B-C50C-407E-A947-70E740481C1C}">
                          <a14:useLocalDpi xmlns:a14="http://schemas.microsoft.com/office/drawing/2010/main" val="0"/>
                        </a:ext>
                      </a:extLst>
                    </a:blip>
                    <a:srcRect/>
                    <a:stretch>
                      <a:fillRect/>
                    </a:stretch>
                  </pic:blipFill>
                  <pic:spPr>
                    <a:xfrm>
                      <a:off x="0" y="0"/>
                      <a:ext cx="2286172" cy="1197065"/>
                    </a:xfrm>
                    <a:prstGeom prst="rect">
                      <a:avLst/>
                    </a:prstGeom>
                    <a:ln/>
                  </pic:spPr>
                </pic:pic>
              </a:graphicData>
            </a:graphic>
          </wp:inline>
        </w:drawing>
      </w:r>
    </w:p>
    <w:p w14:paraId="51EE783E" w14:textId="5E02BBD7" w:rsidR="00420704" w:rsidRPr="00DF6943" w:rsidRDefault="00420704" w:rsidP="00DF6943">
      <w:pPr>
        <w:pStyle w:val="oancuaDanhsach"/>
        <w:numPr>
          <w:ilvl w:val="1"/>
          <w:numId w:val="6"/>
        </w:numPr>
        <w:tabs>
          <w:tab w:val="left" w:pos="2806"/>
          <w:tab w:val="left" w:pos="5454"/>
          <w:tab w:val="left" w:pos="8107"/>
        </w:tabs>
      </w:pPr>
      <w:r w:rsidRPr="00DF6943">
        <w:rPr>
          <w:rFonts w:asciiTheme="majorHAnsi" w:hAnsiTheme="majorHAnsi" w:cstheme="majorHAnsi"/>
        </w:rPr>
        <w:t xml:space="preserve">Chuyển động của vật là chuyển động thẳng biến đổi đều. </w:t>
      </w:r>
    </w:p>
    <w:p w14:paraId="4487C5E1" w14:textId="7DA893E1" w:rsidR="00420704" w:rsidRPr="00DF6943" w:rsidRDefault="00DF6943" w:rsidP="00DF6943">
      <w:pPr>
        <w:pStyle w:val="oancuaDanhsach"/>
        <w:numPr>
          <w:ilvl w:val="1"/>
          <w:numId w:val="6"/>
        </w:numPr>
        <w:tabs>
          <w:tab w:val="left" w:pos="2806"/>
          <w:tab w:val="left" w:pos="5454"/>
          <w:tab w:val="left" w:pos="8107"/>
        </w:tabs>
      </w:pPr>
      <w:r w:rsidRPr="00DF6943">
        <w:rPr>
          <w:rFonts w:asciiTheme="majorHAnsi" w:hAnsiTheme="majorHAnsi" w:cstheme="majorHAnsi"/>
        </w:rPr>
        <w:t xml:space="preserve">Vật chịu tác dụng của các lực: Lực kéo </w:t>
      </w:r>
      <w:r w:rsidRPr="006C596D">
        <w:rPr>
          <w:position w:val="-4"/>
        </w:rPr>
        <w:object w:dxaOrig="200" w:dyaOrig="320" w14:anchorId="65ECEDE4">
          <v:shape id="_x0000_i1031" type="#_x0000_t75" style="width:10.45pt;height:16.35pt" o:ole="">
            <v:imagedata r:id="rId22" o:title=""/>
          </v:shape>
          <o:OLEObject Type="Embed" ProgID="Equation.DSMT4" ShapeID="_x0000_i1031" DrawAspect="Content" ObjectID="_1771263480" r:id="rId23"/>
        </w:object>
      </w:r>
      <w:r w:rsidRPr="00DF6943">
        <w:rPr>
          <w:rFonts w:asciiTheme="majorHAnsi" w:hAnsiTheme="majorHAnsi" w:cstheme="majorHAnsi"/>
        </w:rPr>
        <w:t xml:space="preserve">, trong lực </w:t>
      </w:r>
      <w:r w:rsidRPr="006C596D">
        <w:rPr>
          <w:position w:val="-4"/>
        </w:rPr>
        <w:object w:dxaOrig="220" w:dyaOrig="320" w14:anchorId="4D6F36D8">
          <v:shape id="_x0000_i1032" type="#_x0000_t75" style="width:10.45pt;height:16.35pt" o:ole="">
            <v:imagedata r:id="rId24" o:title=""/>
          </v:shape>
          <o:OLEObject Type="Embed" ProgID="Equation.DSMT4" ShapeID="_x0000_i1032" DrawAspect="Content" ObjectID="_1771263481" r:id="rId25"/>
        </w:object>
      </w:r>
      <w:r w:rsidRPr="00DF6943">
        <w:rPr>
          <w:rFonts w:asciiTheme="majorHAnsi" w:hAnsiTheme="majorHAnsi" w:cstheme="majorHAnsi"/>
        </w:rPr>
        <w:t xml:space="preserve">, phản lực </w:t>
      </w:r>
      <w:r w:rsidRPr="006C596D">
        <w:rPr>
          <w:position w:val="-6"/>
        </w:rPr>
        <w:object w:dxaOrig="260" w:dyaOrig="340" w14:anchorId="3E97CF57">
          <v:shape id="_x0000_i1033" type="#_x0000_t75" style="width:12.45pt;height:17.65pt" o:ole="">
            <v:imagedata r:id="rId26" o:title=""/>
          </v:shape>
          <o:OLEObject Type="Embed" ProgID="Equation.DSMT4" ShapeID="_x0000_i1033" DrawAspect="Content" ObjectID="_1771263482" r:id="rId27"/>
        </w:object>
      </w:r>
      <w:r w:rsidRPr="00DF6943">
        <w:rPr>
          <w:rFonts w:asciiTheme="majorHAnsi" w:hAnsiTheme="majorHAnsi" w:cstheme="majorHAnsi"/>
        </w:rPr>
        <w:t xml:space="preserve"> của mặt phẳng nghiêng và lực ma sát </w:t>
      </w:r>
      <w:r w:rsidRPr="006C596D">
        <w:rPr>
          <w:position w:val="-12"/>
        </w:rPr>
        <w:object w:dxaOrig="340" w:dyaOrig="400" w14:anchorId="60FA1266">
          <v:shape id="_x0000_i1034" type="#_x0000_t75" style="width:17.65pt;height:19.65pt" o:ole="">
            <v:imagedata r:id="rId28" o:title=""/>
          </v:shape>
          <o:OLEObject Type="Embed" ProgID="Equation.DSMT4" ShapeID="_x0000_i1034" DrawAspect="Content" ObjectID="_1771263483" r:id="rId29"/>
        </w:object>
      </w:r>
      <w:r w:rsidRPr="00DF6943">
        <w:rPr>
          <w:rFonts w:asciiTheme="majorHAnsi" w:hAnsiTheme="majorHAnsi" w:cstheme="majorHAnsi"/>
        </w:rPr>
        <w:t>.</w:t>
      </w:r>
    </w:p>
    <w:p w14:paraId="27BF1D09" w14:textId="6E494803" w:rsidR="00420704" w:rsidRPr="00DF6943" w:rsidRDefault="00DF6943" w:rsidP="00DF6943">
      <w:pPr>
        <w:pStyle w:val="oancuaDanhsach"/>
        <w:numPr>
          <w:ilvl w:val="1"/>
          <w:numId w:val="6"/>
        </w:numPr>
        <w:tabs>
          <w:tab w:val="left" w:pos="2806"/>
          <w:tab w:val="left" w:pos="5454"/>
          <w:tab w:val="left" w:pos="8107"/>
        </w:tabs>
      </w:pPr>
      <w:r w:rsidRPr="00DF6943">
        <w:rPr>
          <w:rFonts w:asciiTheme="majorHAnsi" w:hAnsiTheme="majorHAnsi" w:cstheme="majorHAnsi"/>
        </w:rPr>
        <w:t xml:space="preserve">Công của lực </w:t>
      </w:r>
      <w:r w:rsidRPr="006C596D">
        <w:rPr>
          <w:position w:val="-4"/>
        </w:rPr>
        <w:object w:dxaOrig="200" w:dyaOrig="320" w14:anchorId="1558BD67">
          <v:shape id="_x0000_i1035" type="#_x0000_t75" style="width:10.45pt;height:16.35pt" o:ole="">
            <v:imagedata r:id="rId30" o:title=""/>
          </v:shape>
          <o:OLEObject Type="Embed" ProgID="Equation.DSMT4" ShapeID="_x0000_i1035" DrawAspect="Content" ObjectID="_1771263484" r:id="rId31"/>
        </w:object>
      </w:r>
      <w:r w:rsidRPr="00DF6943">
        <w:rPr>
          <w:rFonts w:asciiTheme="majorHAnsi" w:hAnsiTheme="majorHAnsi" w:cstheme="majorHAnsi"/>
        </w:rPr>
        <w:t xml:space="preserve">tác dụng lên vật khi vật dịch chuyển 2m  là 2000 J. </w:t>
      </w:r>
    </w:p>
    <w:p w14:paraId="6C955BB0" w14:textId="1BFB6F22" w:rsidR="00420704" w:rsidRPr="00DF6943" w:rsidRDefault="00420704" w:rsidP="00DF6943">
      <w:pPr>
        <w:pStyle w:val="oancuaDanhsach"/>
        <w:numPr>
          <w:ilvl w:val="1"/>
          <w:numId w:val="6"/>
        </w:numPr>
        <w:tabs>
          <w:tab w:val="left" w:pos="2806"/>
          <w:tab w:val="left" w:pos="5454"/>
          <w:tab w:val="left" w:pos="8107"/>
        </w:tabs>
      </w:pPr>
      <w:r w:rsidRPr="00DF6943">
        <w:rPr>
          <w:rFonts w:asciiTheme="majorHAnsi" w:hAnsiTheme="majorHAnsi" w:cstheme="majorHAnsi"/>
        </w:rPr>
        <w:t xml:space="preserve">Công của lực ma sát tác dụng lên vật khi vật dịch chuyển 2m  bằng </w:t>
      </w:r>
      <w:r w:rsidRPr="00974E70">
        <w:rPr>
          <w:position w:val="-14"/>
        </w:rPr>
        <w:object w:dxaOrig="1100" w:dyaOrig="420" w14:anchorId="36958DB0">
          <v:shape id="_x0000_i1036" type="#_x0000_t75" style="width:54.35pt;height:20.95pt" o:ole="">
            <v:imagedata r:id="rId32" o:title=""/>
          </v:shape>
          <o:OLEObject Type="Embed" ProgID="Equation.DSMT4" ShapeID="_x0000_i1036" DrawAspect="Content" ObjectID="_1771263485" r:id="rId33"/>
        </w:object>
      </w:r>
      <w:r w:rsidRPr="00DF6943">
        <w:rPr>
          <w:rFonts w:asciiTheme="majorHAnsi" w:hAnsiTheme="majorHAnsi" w:cstheme="majorHAnsi"/>
        </w:rPr>
        <w:t>.</w:t>
      </w:r>
      <w:r w:rsidRPr="00DF6943">
        <w:rPr>
          <w:bCs/>
          <w:color w:val="FF0000"/>
        </w:rPr>
        <w:t xml:space="preserve"> </w:t>
      </w:r>
    </w:p>
    <w:p w14:paraId="11D836FB" w14:textId="1342B549" w:rsidR="00CB353F" w:rsidRPr="00DF6943" w:rsidRDefault="00DF6943" w:rsidP="00DF6943">
      <w:pPr>
        <w:tabs>
          <w:tab w:val="left" w:pos="2806"/>
          <w:tab w:val="left" w:pos="5454"/>
          <w:tab w:val="left" w:pos="8107"/>
        </w:tabs>
        <w:spacing w:line="276" w:lineRule="auto"/>
        <w:jc w:val="both"/>
        <w:rPr>
          <w:rFonts w:asciiTheme="majorHAnsi" w:hAnsiTheme="majorHAnsi" w:cstheme="majorHAnsi"/>
          <w:b/>
          <w:color w:val="0000FF"/>
        </w:rPr>
      </w:pPr>
      <w:r w:rsidRPr="00F97FBB">
        <w:rPr>
          <w:rFonts w:asciiTheme="majorHAnsi" w:hAnsiTheme="majorHAnsi" w:cstheme="majorHAnsi"/>
          <w:b/>
          <w:color w:val="006600"/>
        </w:rPr>
        <w:t xml:space="preserve">PHẦN </w:t>
      </w:r>
      <w:r w:rsidR="00CB353F" w:rsidRPr="00F97FBB">
        <w:rPr>
          <w:rFonts w:asciiTheme="majorHAnsi" w:hAnsiTheme="majorHAnsi" w:cstheme="majorHAnsi"/>
          <w:b/>
          <w:color w:val="006600"/>
        </w:rPr>
        <w:t>II</w:t>
      </w:r>
      <w:r w:rsidR="00CB353F">
        <w:rPr>
          <w:rFonts w:asciiTheme="majorHAnsi" w:hAnsiTheme="majorHAnsi" w:cstheme="majorHAnsi"/>
          <w:b/>
          <w:color w:val="006600"/>
        </w:rPr>
        <w:t>I</w:t>
      </w:r>
      <w:r w:rsidR="00CB353F" w:rsidRPr="00F97FBB">
        <w:rPr>
          <w:rFonts w:asciiTheme="majorHAnsi" w:hAnsiTheme="majorHAnsi" w:cstheme="majorHAnsi"/>
          <w:b/>
          <w:color w:val="006600"/>
        </w:rPr>
        <w:t>. C</w:t>
      </w:r>
      <w:r>
        <w:rPr>
          <w:rFonts w:asciiTheme="majorHAnsi" w:hAnsiTheme="majorHAnsi" w:cstheme="majorHAnsi"/>
          <w:b/>
          <w:color w:val="006600"/>
        </w:rPr>
        <w:t>âu trắc nghiệm trả lời ngắn</w:t>
      </w:r>
      <w:r w:rsidR="00CB353F">
        <w:rPr>
          <w:rFonts w:asciiTheme="majorHAnsi" w:hAnsiTheme="majorHAnsi" w:cstheme="majorHAnsi"/>
          <w:b/>
          <w:color w:val="006600"/>
          <w:lang w:val="en-US"/>
        </w:rPr>
        <w:t xml:space="preserve"> (1,5 điểm)</w:t>
      </w:r>
      <w:r w:rsidR="00CB353F" w:rsidRPr="00F97FBB">
        <w:rPr>
          <w:rFonts w:asciiTheme="majorHAnsi" w:hAnsiTheme="majorHAnsi" w:cstheme="majorHAnsi"/>
          <w:b/>
          <w:color w:val="006600"/>
        </w:rPr>
        <w:t>.</w:t>
      </w:r>
      <w:r w:rsidR="00CB353F" w:rsidRPr="00F97FBB">
        <w:rPr>
          <w:rFonts w:asciiTheme="majorHAnsi" w:hAnsiTheme="majorHAnsi" w:cstheme="majorHAnsi"/>
          <w:b/>
          <w:color w:val="0000FF"/>
        </w:rPr>
        <w:t xml:space="preserve"> </w:t>
      </w:r>
      <w:r w:rsidR="00CB353F" w:rsidRPr="00A800B0">
        <w:rPr>
          <w:rFonts w:asciiTheme="majorHAnsi" w:hAnsiTheme="majorHAnsi" w:cstheme="majorHAnsi"/>
          <w:i/>
          <w:iCs/>
        </w:rPr>
        <w:t>Thí sinh trả lời từ câu 1 đến câu 6.</w:t>
      </w:r>
    </w:p>
    <w:p w14:paraId="2DB8A8B5" w14:textId="6C6C13D4" w:rsidR="00420704" w:rsidRPr="00420704" w:rsidRDefault="00420704" w:rsidP="00420704">
      <w:pPr>
        <w:tabs>
          <w:tab w:val="left" w:pos="8978"/>
        </w:tabs>
        <w:ind w:left="48" w:right="48"/>
        <w:jc w:val="both"/>
        <w:rPr>
          <w:rFonts w:eastAsia="Times New Roman"/>
          <w:lang w:val="en-US"/>
        </w:rPr>
      </w:pPr>
      <w:bookmarkStart w:id="0" w:name="_Hlk160522009"/>
      <w:r w:rsidRPr="00420704">
        <w:rPr>
          <w:rFonts w:eastAsia="Times New Roman"/>
          <w:b/>
          <w:bCs/>
          <w:lang w:val="en-US"/>
        </w:rPr>
        <w:t xml:space="preserve">Câu 1. </w:t>
      </w:r>
      <w:r w:rsidRPr="00420704">
        <w:rPr>
          <w:rFonts w:eastAsia="Times New Roman"/>
          <w:lang w:val="en-US"/>
        </w:rPr>
        <w:t xml:space="preserve">Dựa vào sơ đồ dưới đây nếu năng lượng do nhiên liệu đốt cháy cung cấp là 20kJ, thì năng lượng đến các bánh xe là bao nhiêu Jun? </w:t>
      </w:r>
    </w:p>
    <w:p w14:paraId="202D0425" w14:textId="77777777" w:rsidR="00420704" w:rsidRPr="00420704" w:rsidRDefault="00420704" w:rsidP="00420704">
      <w:pPr>
        <w:tabs>
          <w:tab w:val="left" w:pos="8978"/>
        </w:tabs>
        <w:ind w:left="48" w:right="48"/>
        <w:jc w:val="center"/>
        <w:rPr>
          <w:rFonts w:eastAsia="Times New Roman"/>
          <w:b/>
          <w:bCs/>
          <w:lang w:val="en-US"/>
        </w:rPr>
      </w:pPr>
      <w:r w:rsidRPr="00420704">
        <w:rPr>
          <w:rFonts w:eastAsia="Times New Roman"/>
          <w:b/>
          <w:bCs/>
          <w:noProof/>
          <w:lang w:val="en-US"/>
        </w:rPr>
        <w:drawing>
          <wp:inline distT="0" distB="0" distL="0" distR="0" wp14:anchorId="3189910C" wp14:editId="63458F68">
            <wp:extent cx="2817495" cy="1590882"/>
            <wp:effectExtent l="0" t="0" r="1905" b="952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35167" cy="1600860"/>
                    </a:xfrm>
                    <a:prstGeom prst="rect">
                      <a:avLst/>
                    </a:prstGeom>
                  </pic:spPr>
                </pic:pic>
              </a:graphicData>
            </a:graphic>
          </wp:inline>
        </w:drawing>
      </w:r>
    </w:p>
    <w:p w14:paraId="7A04B17E" w14:textId="676E51A1" w:rsidR="00420704" w:rsidRPr="00420704" w:rsidRDefault="00420704" w:rsidP="00420704">
      <w:pPr>
        <w:tabs>
          <w:tab w:val="left" w:pos="426"/>
        </w:tabs>
        <w:spacing w:before="120" w:line="276" w:lineRule="auto"/>
        <w:contextualSpacing/>
        <w:jc w:val="both"/>
        <w:rPr>
          <w:rFonts w:eastAsia="Times New Roman"/>
          <w:b/>
          <w:color w:val="0000FF"/>
          <w:lang w:val="en-US" w:eastAsia="zh-CN"/>
        </w:rPr>
      </w:pPr>
      <w:r w:rsidRPr="00420704">
        <w:rPr>
          <w:rFonts w:eastAsia="SimSun"/>
          <w:b/>
          <w:bCs/>
          <w:lang w:val="en-US" w:eastAsia="zh-CN"/>
        </w:rPr>
        <w:t>Câu 2. </w:t>
      </w:r>
      <w:r w:rsidRPr="00420704">
        <w:rPr>
          <w:rFonts w:eastAsia="Times New Roman"/>
          <w:lang w:val="en-US" w:eastAsia="zh-CN"/>
        </w:rPr>
        <w:t xml:space="preserve">Một bóng đèn sợi đốt có công suất 40 W tiêu thụ năng lượng 1000 J. Thời gian thắp sáng bóng đèn là bao nhiêu </w:t>
      </w:r>
      <w:r w:rsidR="00C779F2">
        <w:rPr>
          <w:rFonts w:eastAsia="Times New Roman"/>
          <w:lang w:val="en-US" w:eastAsia="zh-CN"/>
        </w:rPr>
        <w:t>giây</w:t>
      </w:r>
      <w:r w:rsidRPr="00420704">
        <w:rPr>
          <w:rFonts w:eastAsia="Times New Roman"/>
          <w:lang w:val="en-US" w:eastAsia="zh-CN"/>
        </w:rPr>
        <w:t xml:space="preserve">? </w:t>
      </w:r>
    </w:p>
    <w:p w14:paraId="211A1581" w14:textId="5849BCB3" w:rsidR="00420704" w:rsidRPr="00420704" w:rsidRDefault="00420704" w:rsidP="00420704">
      <w:pPr>
        <w:tabs>
          <w:tab w:val="left" w:pos="426"/>
        </w:tabs>
        <w:spacing w:before="120" w:line="276" w:lineRule="auto"/>
        <w:contextualSpacing/>
        <w:jc w:val="both"/>
        <w:rPr>
          <w:rFonts w:eastAsia="Times New Roman"/>
          <w:b/>
          <w:color w:val="0000FF"/>
          <w:lang w:val="en-US" w:eastAsia="zh-CN"/>
        </w:rPr>
      </w:pPr>
      <w:r w:rsidRPr="00420704">
        <w:rPr>
          <w:rFonts w:eastAsia="Times New Roman"/>
          <w:b/>
          <w:bCs/>
          <w:lang w:val="en-US" w:eastAsia="zh-CN"/>
        </w:rPr>
        <w:t>Câu 3.</w:t>
      </w:r>
      <w:r w:rsidRPr="00420704">
        <w:rPr>
          <w:rFonts w:eastAsia="Times New Roman"/>
          <w:lang w:val="en-US" w:eastAsia="zh-CN"/>
        </w:rPr>
        <w:t xml:space="preserve"> Một vật có khối lượng 2 kg rơi tự do từ độ cao h = 50 cm xuống đất, lấy g = 10 m/s</w:t>
      </w:r>
      <w:r w:rsidRPr="00420704">
        <w:rPr>
          <w:rFonts w:eastAsia="Times New Roman"/>
          <w:vertAlign w:val="superscript"/>
          <w:lang w:val="en-US" w:eastAsia="zh-CN"/>
        </w:rPr>
        <w:t>2</w:t>
      </w:r>
      <w:r w:rsidRPr="00420704">
        <w:rPr>
          <w:rFonts w:eastAsia="Times New Roman"/>
          <w:lang w:val="en-US" w:eastAsia="zh-CN"/>
        </w:rPr>
        <w:t>. Động năng của vật ngay trước khi chạm đất là bao nhiêu</w:t>
      </w:r>
      <w:r w:rsidR="00C779F2">
        <w:rPr>
          <w:rFonts w:eastAsia="Times New Roman"/>
          <w:lang w:val="en-US" w:eastAsia="zh-CN"/>
        </w:rPr>
        <w:t xml:space="preserve"> Jun</w:t>
      </w:r>
      <w:r w:rsidRPr="00420704">
        <w:rPr>
          <w:rFonts w:eastAsia="Times New Roman"/>
          <w:lang w:val="en-US" w:eastAsia="zh-CN"/>
        </w:rPr>
        <w:t xml:space="preserve">? </w:t>
      </w:r>
    </w:p>
    <w:p w14:paraId="00B7AA8B" w14:textId="1505D786" w:rsidR="00420704" w:rsidRPr="00420704" w:rsidRDefault="00420704" w:rsidP="00420704">
      <w:pPr>
        <w:tabs>
          <w:tab w:val="left" w:pos="426"/>
        </w:tabs>
        <w:spacing w:before="120" w:after="200" w:line="276" w:lineRule="auto"/>
        <w:jc w:val="both"/>
        <w:rPr>
          <w:rFonts w:eastAsia="Times New Roman"/>
          <w:color w:val="FF0000"/>
          <w:lang w:val="en-US"/>
        </w:rPr>
      </w:pPr>
      <w:r w:rsidRPr="00420704">
        <w:rPr>
          <w:rFonts w:eastAsia="Calibri"/>
          <w:b/>
          <w:bCs/>
          <w:lang w:val="en-US"/>
        </w:rPr>
        <w:t>Câu 4.</w:t>
      </w:r>
      <w:r w:rsidRPr="00420704">
        <w:rPr>
          <w:rFonts w:eastAsia="Calibri"/>
          <w:lang w:val="en-US"/>
        </w:rPr>
        <w:t xml:space="preserve"> </w:t>
      </w:r>
      <w:r w:rsidRPr="00420704">
        <w:rPr>
          <w:rFonts w:eastAsia="Calibri"/>
          <w:sz w:val="22"/>
          <w:szCs w:val="22"/>
          <w:lang w:val="en-US"/>
        </w:rPr>
        <w:t xml:space="preserve">Một cái thước nhẹ có trục quay cố định, tác dụng lên thước một lực có độ lớn 10 N và cánh tay đòn là 80 cm thì moment lực đó có độ lớn là bao nhiêu? </w:t>
      </w:r>
    </w:p>
    <w:p w14:paraId="21163E36" w14:textId="1C29DFB6" w:rsidR="00420704" w:rsidRPr="00420704" w:rsidRDefault="00420704" w:rsidP="00420704">
      <w:pPr>
        <w:tabs>
          <w:tab w:val="left" w:pos="426"/>
        </w:tabs>
        <w:spacing w:before="120" w:after="200" w:line="276" w:lineRule="auto"/>
        <w:jc w:val="both"/>
        <w:rPr>
          <w:rFonts w:eastAsia="Times New Roman"/>
          <w:color w:val="FF0000"/>
          <w:lang w:val="en-US"/>
        </w:rPr>
      </w:pPr>
      <w:r w:rsidRPr="00420704">
        <w:rPr>
          <w:rFonts w:eastAsia="Times New Roman"/>
          <w:b/>
          <w:bCs/>
          <w:lang w:val="en-US"/>
        </w:rPr>
        <w:t>Câu 5.</w:t>
      </w:r>
      <w:r w:rsidRPr="00420704">
        <w:rPr>
          <w:rFonts w:eastAsia="Times New Roman"/>
          <w:lang w:val="en-US"/>
        </w:rPr>
        <w:t xml:space="preserve"> Một xe máy chuyển động thẳng đều với vận tốc 36 km/h dưới tác dụng của lực kéo của động cơ có độ lớn 200N. Công suất của động cơ thực hiện là bao nhiêu kJ? </w:t>
      </w:r>
    </w:p>
    <w:p w14:paraId="6D5D5B6F" w14:textId="0D780D28" w:rsidR="00420704" w:rsidRPr="00420704" w:rsidRDefault="00420704" w:rsidP="00420704">
      <w:pPr>
        <w:tabs>
          <w:tab w:val="left" w:pos="426"/>
        </w:tabs>
        <w:spacing w:before="120" w:after="200" w:line="276" w:lineRule="auto"/>
        <w:jc w:val="both"/>
        <w:rPr>
          <w:rFonts w:eastAsia="Times New Roman"/>
          <w:b/>
          <w:bCs/>
          <w:color w:val="FF0000"/>
          <w:lang w:val="en-US"/>
        </w:rPr>
      </w:pPr>
      <w:r w:rsidRPr="00420704">
        <w:rPr>
          <w:rFonts w:eastAsia="Times New Roman"/>
          <w:b/>
          <w:bCs/>
          <w:lang w:val="en-US"/>
        </w:rPr>
        <w:t xml:space="preserve">Câu 6. </w:t>
      </w:r>
      <w:r w:rsidRPr="00420704">
        <w:rPr>
          <w:rFonts w:eastAsia="Times New Roman"/>
          <w:lang w:val="en-US"/>
        </w:rPr>
        <w:t>Một vật khối lượng 400 gam được thả rơi tự do từ vị trí có thế năng bằng 320 J, bỏ qua mọi ma sát, lấy g = 10 m/s</w:t>
      </w:r>
      <w:r w:rsidRPr="00420704">
        <w:rPr>
          <w:rFonts w:eastAsia="Times New Roman"/>
          <w:vertAlign w:val="superscript"/>
          <w:lang w:val="en-US"/>
        </w:rPr>
        <w:t>2</w:t>
      </w:r>
      <w:r w:rsidRPr="00420704">
        <w:rPr>
          <w:rFonts w:eastAsia="Times New Roman"/>
          <w:lang w:val="en-US"/>
        </w:rPr>
        <w:t xml:space="preserve">. Công của trọng lực khi vật rơi trong giây cuối cùng là bao nhiêu Jun. </w:t>
      </w:r>
    </w:p>
    <w:bookmarkEnd w:id="0"/>
    <w:p w14:paraId="39AF7AA2" w14:textId="0498B70E" w:rsidR="00712049" w:rsidRPr="00CB353F" w:rsidRDefault="00712049" w:rsidP="00CB353F">
      <w:pPr>
        <w:tabs>
          <w:tab w:val="left" w:pos="2806"/>
          <w:tab w:val="left" w:pos="5454"/>
          <w:tab w:val="left" w:pos="8107"/>
        </w:tabs>
        <w:spacing w:line="276" w:lineRule="auto"/>
        <w:rPr>
          <w:rFonts w:asciiTheme="majorHAnsi" w:hAnsiTheme="majorHAnsi" w:cstheme="majorHAnsi"/>
          <w:b/>
          <w:color w:val="0000FF"/>
        </w:rPr>
      </w:pPr>
      <w:r w:rsidRPr="00CB353F">
        <w:rPr>
          <w:rFonts w:asciiTheme="majorHAnsi" w:hAnsiTheme="majorHAnsi" w:cstheme="majorHAnsi"/>
          <w:b/>
          <w:color w:val="0000FF"/>
        </w:rPr>
        <w:t xml:space="preserve">                                                             -------------- Hết -------------</w:t>
      </w:r>
    </w:p>
    <w:sectPr w:rsidR="00712049" w:rsidRPr="00CB353F" w:rsidSect="00123C06">
      <w:footerReference w:type="default" r:id="rId35"/>
      <w:pgSz w:w="11907" w:h="16840" w:code="9"/>
      <w:pgMar w:top="426" w:right="567" w:bottom="397" w:left="720"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650782" w14:textId="77777777" w:rsidR="00F77C02" w:rsidRDefault="00F77C02">
      <w:r>
        <w:separator/>
      </w:r>
    </w:p>
  </w:endnote>
  <w:endnote w:type="continuationSeparator" w:id="0">
    <w:p w14:paraId="54E2F91F" w14:textId="77777777" w:rsidR="00F77C02" w:rsidRDefault="00F77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54114" w14:textId="23FB8E8F" w:rsidR="00403FCA" w:rsidRPr="00712049" w:rsidRDefault="00712049" w:rsidP="00712049">
    <w:pPr>
      <w:pStyle w:val="Chntrang"/>
      <w:jc w:val="right"/>
      <w:rPr>
        <w:sz w:val="22"/>
      </w:rPr>
    </w:pPr>
    <w:r>
      <w:rPr>
        <w:sz w:val="22"/>
      </w:rPr>
      <w:t xml:space="preserve">     Vật Lý,             Mã đề: 569,       3/4/2024.         Trang  </w:t>
    </w:r>
    <w:r>
      <w:rPr>
        <w:sz w:val="22"/>
      </w:rPr>
      <w:fldChar w:fldCharType="begin"/>
    </w:r>
    <w:r>
      <w:rPr>
        <w:sz w:val="22"/>
      </w:rPr>
      <w:instrText xml:space="preserve"> PAGE  \* MERGEFORMAT </w:instrText>
    </w:r>
    <w:r>
      <w:rPr>
        <w:sz w:val="22"/>
      </w:rPr>
      <w:fldChar w:fldCharType="separate"/>
    </w:r>
    <w:r>
      <w:rPr>
        <w:noProof/>
        <w:sz w:val="22"/>
      </w:rPr>
      <w:t>2</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Pr>
        <w:noProof/>
        <w:sz w:val="22"/>
      </w:rPr>
      <w:t>2</w:t>
    </w:r>
    <w:r>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0503D2" w14:textId="77777777" w:rsidR="00F77C02" w:rsidRDefault="00F77C02">
      <w:r>
        <w:separator/>
      </w:r>
    </w:p>
  </w:footnote>
  <w:footnote w:type="continuationSeparator" w:id="0">
    <w:p w14:paraId="32F3EEDE" w14:textId="77777777" w:rsidR="00F77C02" w:rsidRDefault="00F77C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17B61"/>
    <w:multiLevelType w:val="hybridMultilevel"/>
    <w:tmpl w:val="A13CF5A6"/>
    <w:lvl w:ilvl="0" w:tplc="6B5C0BF2">
      <w:start w:val="1"/>
      <w:numFmt w:val="upperLetter"/>
      <w:lvlText w:val="%1."/>
      <w:lvlJc w:val="left"/>
      <w:pPr>
        <w:ind w:left="540" w:hanging="360"/>
      </w:pPr>
      <w:rPr>
        <w:rFonts w:hint="default"/>
        <w:b/>
        <w:color w:val="0000FF"/>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1" w15:restartNumberingAfterBreak="0">
    <w:nsid w:val="2EAC29CF"/>
    <w:multiLevelType w:val="hybridMultilevel"/>
    <w:tmpl w:val="2E1A031E"/>
    <w:lvl w:ilvl="0" w:tplc="DF08AF00">
      <w:start w:val="1"/>
      <w:numFmt w:val="upperLetter"/>
      <w:lvlText w:val="%1."/>
      <w:lvlJc w:val="left"/>
      <w:pPr>
        <w:ind w:left="540" w:hanging="360"/>
      </w:pPr>
      <w:rPr>
        <w:rFonts w:eastAsiaTheme="minorHAnsi" w:hint="default"/>
        <w:b/>
        <w:color w:val="0000FF"/>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15:restartNumberingAfterBreak="0">
    <w:nsid w:val="30BB2294"/>
    <w:multiLevelType w:val="hybridMultilevel"/>
    <w:tmpl w:val="1DA22434"/>
    <w:lvl w:ilvl="0" w:tplc="9274060E">
      <w:start w:val="1"/>
      <w:numFmt w:val="lowerLetter"/>
      <w:lvlText w:val="%1)"/>
      <w:lvlJc w:val="left"/>
      <w:pPr>
        <w:ind w:left="720" w:hanging="360"/>
      </w:pPr>
      <w:rPr>
        <w:b/>
        <w:bCs/>
        <w:color w:val="0000FF"/>
      </w:rPr>
    </w:lvl>
    <w:lvl w:ilvl="1" w:tplc="4DF07524">
      <w:start w:val="1"/>
      <w:numFmt w:val="upperLetter"/>
      <w:lvlText w:val="%2."/>
      <w:lvlJc w:val="left"/>
      <w:pPr>
        <w:ind w:left="1440" w:hanging="360"/>
      </w:pPr>
      <w:rPr>
        <w:rFonts w:hint="default"/>
        <w:b/>
        <w:color w:val="0000FF"/>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5720C2C"/>
    <w:multiLevelType w:val="hybridMultilevel"/>
    <w:tmpl w:val="36302752"/>
    <w:lvl w:ilvl="0" w:tplc="9274060E">
      <w:start w:val="1"/>
      <w:numFmt w:val="lowerLetter"/>
      <w:lvlText w:val="%1)"/>
      <w:lvlJc w:val="left"/>
      <w:pPr>
        <w:ind w:left="720" w:hanging="360"/>
      </w:pPr>
      <w:rPr>
        <w:b/>
        <w:bCs/>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70715F11"/>
    <w:multiLevelType w:val="hybridMultilevel"/>
    <w:tmpl w:val="EFBEE232"/>
    <w:lvl w:ilvl="0" w:tplc="FFFFFFFF">
      <w:start w:val="1"/>
      <w:numFmt w:val="lowerLetter"/>
      <w:lvlText w:val="%1)"/>
      <w:lvlJc w:val="left"/>
      <w:pPr>
        <w:ind w:left="720" w:hanging="360"/>
      </w:pPr>
      <w:rPr>
        <w:b/>
        <w:bCs/>
        <w:color w:val="0000FF"/>
      </w:rPr>
    </w:lvl>
    <w:lvl w:ilvl="1" w:tplc="9274060E">
      <w:start w:val="1"/>
      <w:numFmt w:val="lowerLetter"/>
      <w:lvlText w:val="%2)"/>
      <w:lvlJc w:val="left"/>
      <w:pPr>
        <w:ind w:left="720" w:hanging="360"/>
      </w:pPr>
      <w:rPr>
        <w:b/>
        <w:bCs/>
        <w:color w:val="0000FF"/>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734E4803"/>
    <w:multiLevelType w:val="hybridMultilevel"/>
    <w:tmpl w:val="C1D6B930"/>
    <w:lvl w:ilvl="0" w:tplc="9274060E">
      <w:start w:val="1"/>
      <w:numFmt w:val="lowerLetter"/>
      <w:lvlText w:val="%1)"/>
      <w:lvlJc w:val="left"/>
      <w:pPr>
        <w:ind w:left="720" w:hanging="360"/>
      </w:pPr>
      <w:rPr>
        <w:b/>
        <w:bCs/>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236132310">
    <w:abstractNumId w:val="2"/>
  </w:num>
  <w:num w:numId="2" w16cid:durableId="1273168378">
    <w:abstractNumId w:val="1"/>
  </w:num>
  <w:num w:numId="3" w16cid:durableId="2027173920">
    <w:abstractNumId w:val="5"/>
  </w:num>
  <w:num w:numId="4" w16cid:durableId="2077508493">
    <w:abstractNumId w:val="0"/>
  </w:num>
  <w:num w:numId="5" w16cid:durableId="280263789">
    <w:abstractNumId w:val="3"/>
  </w:num>
  <w:num w:numId="6" w16cid:durableId="145806480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defaultTabStop w:val="14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5AD2"/>
    <w:rsid w:val="000053E0"/>
    <w:rsid w:val="00006D44"/>
    <w:rsid w:val="00011146"/>
    <w:rsid w:val="00017AB8"/>
    <w:rsid w:val="0002042D"/>
    <w:rsid w:val="00023784"/>
    <w:rsid w:val="00026AC2"/>
    <w:rsid w:val="00030236"/>
    <w:rsid w:val="000317C9"/>
    <w:rsid w:val="00033B11"/>
    <w:rsid w:val="00034B26"/>
    <w:rsid w:val="000359DE"/>
    <w:rsid w:val="0003655D"/>
    <w:rsid w:val="00043D8F"/>
    <w:rsid w:val="00046183"/>
    <w:rsid w:val="00054E63"/>
    <w:rsid w:val="0006003C"/>
    <w:rsid w:val="00065E38"/>
    <w:rsid w:val="00075E5F"/>
    <w:rsid w:val="00081E46"/>
    <w:rsid w:val="000823B7"/>
    <w:rsid w:val="00084F11"/>
    <w:rsid w:val="00085308"/>
    <w:rsid w:val="00091474"/>
    <w:rsid w:val="000941F7"/>
    <w:rsid w:val="000944F7"/>
    <w:rsid w:val="000947F2"/>
    <w:rsid w:val="00095B95"/>
    <w:rsid w:val="000B123C"/>
    <w:rsid w:val="000B7196"/>
    <w:rsid w:val="000C2CBC"/>
    <w:rsid w:val="000D4143"/>
    <w:rsid w:val="000D7564"/>
    <w:rsid w:val="000E070F"/>
    <w:rsid w:val="000E36FF"/>
    <w:rsid w:val="000E438F"/>
    <w:rsid w:val="000F3A53"/>
    <w:rsid w:val="000F70F0"/>
    <w:rsid w:val="00102CED"/>
    <w:rsid w:val="0010732B"/>
    <w:rsid w:val="00111FB4"/>
    <w:rsid w:val="00117228"/>
    <w:rsid w:val="00117AB1"/>
    <w:rsid w:val="00120B2C"/>
    <w:rsid w:val="00122589"/>
    <w:rsid w:val="00123450"/>
    <w:rsid w:val="00123C06"/>
    <w:rsid w:val="0014416A"/>
    <w:rsid w:val="00147ECA"/>
    <w:rsid w:val="00152F74"/>
    <w:rsid w:val="00160EB7"/>
    <w:rsid w:val="001717FC"/>
    <w:rsid w:val="001771C4"/>
    <w:rsid w:val="00181A27"/>
    <w:rsid w:val="00186BCD"/>
    <w:rsid w:val="0018764A"/>
    <w:rsid w:val="00190723"/>
    <w:rsid w:val="00193A63"/>
    <w:rsid w:val="00193B3F"/>
    <w:rsid w:val="00195C87"/>
    <w:rsid w:val="001A4998"/>
    <w:rsid w:val="001A7144"/>
    <w:rsid w:val="001B2679"/>
    <w:rsid w:val="001B516D"/>
    <w:rsid w:val="001B7CB1"/>
    <w:rsid w:val="001C7541"/>
    <w:rsid w:val="001D0C60"/>
    <w:rsid w:val="001D31F1"/>
    <w:rsid w:val="001D7DF4"/>
    <w:rsid w:val="001E3678"/>
    <w:rsid w:val="001E3F33"/>
    <w:rsid w:val="001E6485"/>
    <w:rsid w:val="001E69E0"/>
    <w:rsid w:val="00202AF7"/>
    <w:rsid w:val="002047BB"/>
    <w:rsid w:val="00205F70"/>
    <w:rsid w:val="00207AFA"/>
    <w:rsid w:val="00211811"/>
    <w:rsid w:val="00213A2F"/>
    <w:rsid w:val="0021401C"/>
    <w:rsid w:val="002153A8"/>
    <w:rsid w:val="0021586A"/>
    <w:rsid w:val="002158B3"/>
    <w:rsid w:val="00217C78"/>
    <w:rsid w:val="0022378B"/>
    <w:rsid w:val="00227831"/>
    <w:rsid w:val="0023080C"/>
    <w:rsid w:val="00253310"/>
    <w:rsid w:val="00254372"/>
    <w:rsid w:val="00256351"/>
    <w:rsid w:val="002639C2"/>
    <w:rsid w:val="00263DB3"/>
    <w:rsid w:val="00265E13"/>
    <w:rsid w:val="00265FF6"/>
    <w:rsid w:val="00267C4F"/>
    <w:rsid w:val="00272FE0"/>
    <w:rsid w:val="00276542"/>
    <w:rsid w:val="00284E01"/>
    <w:rsid w:val="00290BCB"/>
    <w:rsid w:val="0029365F"/>
    <w:rsid w:val="002A0745"/>
    <w:rsid w:val="002A1E24"/>
    <w:rsid w:val="002A3330"/>
    <w:rsid w:val="002A769B"/>
    <w:rsid w:val="002C4F7B"/>
    <w:rsid w:val="002D3557"/>
    <w:rsid w:val="002E0BB9"/>
    <w:rsid w:val="002E26D7"/>
    <w:rsid w:val="002E35A3"/>
    <w:rsid w:val="002E3ACD"/>
    <w:rsid w:val="002E4776"/>
    <w:rsid w:val="002E6795"/>
    <w:rsid w:val="002F51B0"/>
    <w:rsid w:val="0030244E"/>
    <w:rsid w:val="0030266A"/>
    <w:rsid w:val="00304409"/>
    <w:rsid w:val="00314518"/>
    <w:rsid w:val="0031533F"/>
    <w:rsid w:val="003178BF"/>
    <w:rsid w:val="00323C90"/>
    <w:rsid w:val="0032464B"/>
    <w:rsid w:val="00325559"/>
    <w:rsid w:val="003353D1"/>
    <w:rsid w:val="003356A5"/>
    <w:rsid w:val="0034268E"/>
    <w:rsid w:val="00344620"/>
    <w:rsid w:val="0034552A"/>
    <w:rsid w:val="0034623C"/>
    <w:rsid w:val="0034739E"/>
    <w:rsid w:val="00353461"/>
    <w:rsid w:val="00354E18"/>
    <w:rsid w:val="00361AFB"/>
    <w:rsid w:val="00365694"/>
    <w:rsid w:val="00367BE5"/>
    <w:rsid w:val="003719A1"/>
    <w:rsid w:val="00374234"/>
    <w:rsid w:val="00380F7B"/>
    <w:rsid w:val="00395987"/>
    <w:rsid w:val="003A2E7F"/>
    <w:rsid w:val="003A51AC"/>
    <w:rsid w:val="003B240C"/>
    <w:rsid w:val="003B3021"/>
    <w:rsid w:val="003C185B"/>
    <w:rsid w:val="003C40C9"/>
    <w:rsid w:val="003D40AC"/>
    <w:rsid w:val="003D66FA"/>
    <w:rsid w:val="003E6C02"/>
    <w:rsid w:val="003F3BE7"/>
    <w:rsid w:val="003F4893"/>
    <w:rsid w:val="00403FCA"/>
    <w:rsid w:val="00407722"/>
    <w:rsid w:val="00411E95"/>
    <w:rsid w:val="004126C0"/>
    <w:rsid w:val="004138CA"/>
    <w:rsid w:val="00416189"/>
    <w:rsid w:val="004172BC"/>
    <w:rsid w:val="004203DC"/>
    <w:rsid w:val="00420704"/>
    <w:rsid w:val="00422C87"/>
    <w:rsid w:val="004271FE"/>
    <w:rsid w:val="00434A00"/>
    <w:rsid w:val="00442628"/>
    <w:rsid w:val="00443704"/>
    <w:rsid w:val="00450651"/>
    <w:rsid w:val="004536B3"/>
    <w:rsid w:val="00454AA7"/>
    <w:rsid w:val="00456262"/>
    <w:rsid w:val="00456B44"/>
    <w:rsid w:val="00464C7F"/>
    <w:rsid w:val="00467770"/>
    <w:rsid w:val="00473804"/>
    <w:rsid w:val="00475377"/>
    <w:rsid w:val="00475C75"/>
    <w:rsid w:val="00477BD9"/>
    <w:rsid w:val="00497C86"/>
    <w:rsid w:val="004C00A2"/>
    <w:rsid w:val="004C171D"/>
    <w:rsid w:val="004C72DA"/>
    <w:rsid w:val="004D1E96"/>
    <w:rsid w:val="004D1EAB"/>
    <w:rsid w:val="004D3C46"/>
    <w:rsid w:val="004D49CB"/>
    <w:rsid w:val="004D5E66"/>
    <w:rsid w:val="004E02CC"/>
    <w:rsid w:val="004E416E"/>
    <w:rsid w:val="004E464A"/>
    <w:rsid w:val="004E5338"/>
    <w:rsid w:val="005027B7"/>
    <w:rsid w:val="005127EB"/>
    <w:rsid w:val="005135AA"/>
    <w:rsid w:val="00515AD2"/>
    <w:rsid w:val="00520E9E"/>
    <w:rsid w:val="00521E5C"/>
    <w:rsid w:val="00524939"/>
    <w:rsid w:val="0053112C"/>
    <w:rsid w:val="00534210"/>
    <w:rsid w:val="005400E7"/>
    <w:rsid w:val="00546C86"/>
    <w:rsid w:val="005500E1"/>
    <w:rsid w:val="00557657"/>
    <w:rsid w:val="0056362B"/>
    <w:rsid w:val="00565078"/>
    <w:rsid w:val="00565A88"/>
    <w:rsid w:val="00574C2E"/>
    <w:rsid w:val="00577902"/>
    <w:rsid w:val="00582570"/>
    <w:rsid w:val="0058338E"/>
    <w:rsid w:val="005846A0"/>
    <w:rsid w:val="0059486B"/>
    <w:rsid w:val="005949CA"/>
    <w:rsid w:val="00595A4E"/>
    <w:rsid w:val="00595A76"/>
    <w:rsid w:val="0059655A"/>
    <w:rsid w:val="005966FF"/>
    <w:rsid w:val="00597B98"/>
    <w:rsid w:val="005A1245"/>
    <w:rsid w:val="005B44E4"/>
    <w:rsid w:val="005C0ABE"/>
    <w:rsid w:val="005C2A62"/>
    <w:rsid w:val="005D1297"/>
    <w:rsid w:val="005D38CB"/>
    <w:rsid w:val="005D4837"/>
    <w:rsid w:val="005D62DD"/>
    <w:rsid w:val="005E2509"/>
    <w:rsid w:val="005E253B"/>
    <w:rsid w:val="005E2871"/>
    <w:rsid w:val="005E4500"/>
    <w:rsid w:val="005E5736"/>
    <w:rsid w:val="005F3788"/>
    <w:rsid w:val="00611925"/>
    <w:rsid w:val="0061217E"/>
    <w:rsid w:val="00613683"/>
    <w:rsid w:val="00617A40"/>
    <w:rsid w:val="0062125F"/>
    <w:rsid w:val="00631E9E"/>
    <w:rsid w:val="006322F7"/>
    <w:rsid w:val="00632E5B"/>
    <w:rsid w:val="00633D29"/>
    <w:rsid w:val="0063557D"/>
    <w:rsid w:val="00637296"/>
    <w:rsid w:val="00645D04"/>
    <w:rsid w:val="00645D5F"/>
    <w:rsid w:val="00645F99"/>
    <w:rsid w:val="00650247"/>
    <w:rsid w:val="00660E78"/>
    <w:rsid w:val="006611B1"/>
    <w:rsid w:val="00673FEA"/>
    <w:rsid w:val="00680073"/>
    <w:rsid w:val="00680552"/>
    <w:rsid w:val="006841CD"/>
    <w:rsid w:val="0068428F"/>
    <w:rsid w:val="00684B0D"/>
    <w:rsid w:val="006928E5"/>
    <w:rsid w:val="00694B2B"/>
    <w:rsid w:val="00696DA2"/>
    <w:rsid w:val="006A08DB"/>
    <w:rsid w:val="006A636B"/>
    <w:rsid w:val="006B0C21"/>
    <w:rsid w:val="006B1890"/>
    <w:rsid w:val="006B4A8F"/>
    <w:rsid w:val="006C2EB4"/>
    <w:rsid w:val="006C3AE8"/>
    <w:rsid w:val="006D0B3F"/>
    <w:rsid w:val="006D0C03"/>
    <w:rsid w:val="006D0F11"/>
    <w:rsid w:val="006D2982"/>
    <w:rsid w:val="006D67E7"/>
    <w:rsid w:val="006D6DBC"/>
    <w:rsid w:val="006E1BFC"/>
    <w:rsid w:val="006E272E"/>
    <w:rsid w:val="006E3B1F"/>
    <w:rsid w:val="006E3EF3"/>
    <w:rsid w:val="006E6418"/>
    <w:rsid w:val="006F3951"/>
    <w:rsid w:val="006F5339"/>
    <w:rsid w:val="006F6FCD"/>
    <w:rsid w:val="00700384"/>
    <w:rsid w:val="00706AFA"/>
    <w:rsid w:val="00712049"/>
    <w:rsid w:val="0071245A"/>
    <w:rsid w:val="007124D8"/>
    <w:rsid w:val="007213EC"/>
    <w:rsid w:val="007232F6"/>
    <w:rsid w:val="007265FB"/>
    <w:rsid w:val="0073044B"/>
    <w:rsid w:val="007354D3"/>
    <w:rsid w:val="00737005"/>
    <w:rsid w:val="00737017"/>
    <w:rsid w:val="0074487E"/>
    <w:rsid w:val="00747ED8"/>
    <w:rsid w:val="00756433"/>
    <w:rsid w:val="007573C5"/>
    <w:rsid w:val="00770BA8"/>
    <w:rsid w:val="00776366"/>
    <w:rsid w:val="00776B88"/>
    <w:rsid w:val="00776F8E"/>
    <w:rsid w:val="00791C75"/>
    <w:rsid w:val="00795FD5"/>
    <w:rsid w:val="007A0D1D"/>
    <w:rsid w:val="007A36A4"/>
    <w:rsid w:val="007A7DFD"/>
    <w:rsid w:val="007B7C53"/>
    <w:rsid w:val="007C0D51"/>
    <w:rsid w:val="007D4F03"/>
    <w:rsid w:val="007D5C02"/>
    <w:rsid w:val="007D6C38"/>
    <w:rsid w:val="007E0A3F"/>
    <w:rsid w:val="007E68D0"/>
    <w:rsid w:val="007F3C24"/>
    <w:rsid w:val="007F546C"/>
    <w:rsid w:val="007F6718"/>
    <w:rsid w:val="0080206E"/>
    <w:rsid w:val="00805B2A"/>
    <w:rsid w:val="00805CA6"/>
    <w:rsid w:val="00806CA1"/>
    <w:rsid w:val="008125C4"/>
    <w:rsid w:val="00814036"/>
    <w:rsid w:val="00820572"/>
    <w:rsid w:val="008269F7"/>
    <w:rsid w:val="00840B63"/>
    <w:rsid w:val="0084206A"/>
    <w:rsid w:val="00842A85"/>
    <w:rsid w:val="008450FF"/>
    <w:rsid w:val="0084541A"/>
    <w:rsid w:val="00851DE5"/>
    <w:rsid w:val="00863CB0"/>
    <w:rsid w:val="00867CE2"/>
    <w:rsid w:val="00877892"/>
    <w:rsid w:val="00883445"/>
    <w:rsid w:val="0088724E"/>
    <w:rsid w:val="00893335"/>
    <w:rsid w:val="00895430"/>
    <w:rsid w:val="00896317"/>
    <w:rsid w:val="008A10D2"/>
    <w:rsid w:val="008A244B"/>
    <w:rsid w:val="008A61B3"/>
    <w:rsid w:val="008A6F73"/>
    <w:rsid w:val="008B6A8D"/>
    <w:rsid w:val="008B725C"/>
    <w:rsid w:val="008C4A87"/>
    <w:rsid w:val="008C5331"/>
    <w:rsid w:val="008D24D7"/>
    <w:rsid w:val="008D2E5E"/>
    <w:rsid w:val="008D4EB2"/>
    <w:rsid w:val="008D5C85"/>
    <w:rsid w:val="008E0BE4"/>
    <w:rsid w:val="008E21D9"/>
    <w:rsid w:val="008E267A"/>
    <w:rsid w:val="008E4462"/>
    <w:rsid w:val="008F015B"/>
    <w:rsid w:val="008F34C5"/>
    <w:rsid w:val="008F7498"/>
    <w:rsid w:val="008F7B89"/>
    <w:rsid w:val="00901B44"/>
    <w:rsid w:val="0091176F"/>
    <w:rsid w:val="0091580F"/>
    <w:rsid w:val="00917335"/>
    <w:rsid w:val="00921D04"/>
    <w:rsid w:val="009243EF"/>
    <w:rsid w:val="009304F0"/>
    <w:rsid w:val="0093101C"/>
    <w:rsid w:val="00931457"/>
    <w:rsid w:val="00931FF3"/>
    <w:rsid w:val="009336BE"/>
    <w:rsid w:val="00934FE6"/>
    <w:rsid w:val="0093545F"/>
    <w:rsid w:val="00936B6D"/>
    <w:rsid w:val="009407C8"/>
    <w:rsid w:val="00944E42"/>
    <w:rsid w:val="009601D6"/>
    <w:rsid w:val="00961614"/>
    <w:rsid w:val="009621EA"/>
    <w:rsid w:val="00962236"/>
    <w:rsid w:val="00972B01"/>
    <w:rsid w:val="00973E1E"/>
    <w:rsid w:val="00980B7C"/>
    <w:rsid w:val="00981495"/>
    <w:rsid w:val="00982FB6"/>
    <w:rsid w:val="00994464"/>
    <w:rsid w:val="009962B4"/>
    <w:rsid w:val="00996EE6"/>
    <w:rsid w:val="009A0B25"/>
    <w:rsid w:val="009A207F"/>
    <w:rsid w:val="009A5CFA"/>
    <w:rsid w:val="009A5DF7"/>
    <w:rsid w:val="009B522A"/>
    <w:rsid w:val="009B5709"/>
    <w:rsid w:val="009C33CF"/>
    <w:rsid w:val="009C7417"/>
    <w:rsid w:val="009D0855"/>
    <w:rsid w:val="009D767A"/>
    <w:rsid w:val="009E162B"/>
    <w:rsid w:val="009E1E53"/>
    <w:rsid w:val="009E1EED"/>
    <w:rsid w:val="009E205E"/>
    <w:rsid w:val="009E5513"/>
    <w:rsid w:val="009E5D56"/>
    <w:rsid w:val="009F5B55"/>
    <w:rsid w:val="009F7077"/>
    <w:rsid w:val="009F7285"/>
    <w:rsid w:val="00A03173"/>
    <w:rsid w:val="00A2143F"/>
    <w:rsid w:val="00A25DAA"/>
    <w:rsid w:val="00A31526"/>
    <w:rsid w:val="00A344AF"/>
    <w:rsid w:val="00A35A59"/>
    <w:rsid w:val="00A41091"/>
    <w:rsid w:val="00A42CBA"/>
    <w:rsid w:val="00A43220"/>
    <w:rsid w:val="00A4402D"/>
    <w:rsid w:val="00A44839"/>
    <w:rsid w:val="00A46318"/>
    <w:rsid w:val="00A50658"/>
    <w:rsid w:val="00A56846"/>
    <w:rsid w:val="00A64876"/>
    <w:rsid w:val="00A64986"/>
    <w:rsid w:val="00A65B01"/>
    <w:rsid w:val="00A65D17"/>
    <w:rsid w:val="00A66B78"/>
    <w:rsid w:val="00A721DA"/>
    <w:rsid w:val="00A74C42"/>
    <w:rsid w:val="00A75115"/>
    <w:rsid w:val="00A80030"/>
    <w:rsid w:val="00A82DB3"/>
    <w:rsid w:val="00A84FF8"/>
    <w:rsid w:val="00A95396"/>
    <w:rsid w:val="00A9636D"/>
    <w:rsid w:val="00AA4C00"/>
    <w:rsid w:val="00AA55FA"/>
    <w:rsid w:val="00AB3EA0"/>
    <w:rsid w:val="00AB62CD"/>
    <w:rsid w:val="00AB7283"/>
    <w:rsid w:val="00AC33E5"/>
    <w:rsid w:val="00AD0E7A"/>
    <w:rsid w:val="00AD2512"/>
    <w:rsid w:val="00AD4947"/>
    <w:rsid w:val="00AD7B09"/>
    <w:rsid w:val="00AF41EC"/>
    <w:rsid w:val="00B002A8"/>
    <w:rsid w:val="00B03229"/>
    <w:rsid w:val="00B06F34"/>
    <w:rsid w:val="00B125CD"/>
    <w:rsid w:val="00B150AC"/>
    <w:rsid w:val="00B15B3F"/>
    <w:rsid w:val="00B21E93"/>
    <w:rsid w:val="00B2493B"/>
    <w:rsid w:val="00B24D05"/>
    <w:rsid w:val="00B3097D"/>
    <w:rsid w:val="00B31069"/>
    <w:rsid w:val="00B3428A"/>
    <w:rsid w:val="00B3558F"/>
    <w:rsid w:val="00B430A9"/>
    <w:rsid w:val="00B46ECD"/>
    <w:rsid w:val="00B46FD2"/>
    <w:rsid w:val="00B51273"/>
    <w:rsid w:val="00B60611"/>
    <w:rsid w:val="00B636EE"/>
    <w:rsid w:val="00B64A4F"/>
    <w:rsid w:val="00B65DF5"/>
    <w:rsid w:val="00B65E0A"/>
    <w:rsid w:val="00B65F6B"/>
    <w:rsid w:val="00B72A4A"/>
    <w:rsid w:val="00B735F8"/>
    <w:rsid w:val="00B7390F"/>
    <w:rsid w:val="00B77931"/>
    <w:rsid w:val="00B83A74"/>
    <w:rsid w:val="00B854BE"/>
    <w:rsid w:val="00B85F10"/>
    <w:rsid w:val="00B9144B"/>
    <w:rsid w:val="00B91CC4"/>
    <w:rsid w:val="00B92A83"/>
    <w:rsid w:val="00B92B5E"/>
    <w:rsid w:val="00B94326"/>
    <w:rsid w:val="00BA10D5"/>
    <w:rsid w:val="00BA11E3"/>
    <w:rsid w:val="00BA1F33"/>
    <w:rsid w:val="00BA62E5"/>
    <w:rsid w:val="00BA6C53"/>
    <w:rsid w:val="00BA7CEA"/>
    <w:rsid w:val="00BB486E"/>
    <w:rsid w:val="00BC6BF0"/>
    <w:rsid w:val="00BD01B9"/>
    <w:rsid w:val="00BE0503"/>
    <w:rsid w:val="00BE2EDF"/>
    <w:rsid w:val="00BE6637"/>
    <w:rsid w:val="00BE75FF"/>
    <w:rsid w:val="00BE7E41"/>
    <w:rsid w:val="00BF690D"/>
    <w:rsid w:val="00C01439"/>
    <w:rsid w:val="00C0393A"/>
    <w:rsid w:val="00C05388"/>
    <w:rsid w:val="00C15F89"/>
    <w:rsid w:val="00C20458"/>
    <w:rsid w:val="00C27DEE"/>
    <w:rsid w:val="00C309FE"/>
    <w:rsid w:val="00C40118"/>
    <w:rsid w:val="00C42416"/>
    <w:rsid w:val="00C42CC6"/>
    <w:rsid w:val="00C50212"/>
    <w:rsid w:val="00C53EA8"/>
    <w:rsid w:val="00C554B2"/>
    <w:rsid w:val="00C55A86"/>
    <w:rsid w:val="00C56644"/>
    <w:rsid w:val="00C6264C"/>
    <w:rsid w:val="00C70132"/>
    <w:rsid w:val="00C73579"/>
    <w:rsid w:val="00C75D0F"/>
    <w:rsid w:val="00C779F2"/>
    <w:rsid w:val="00C93FFD"/>
    <w:rsid w:val="00CA0E4E"/>
    <w:rsid w:val="00CA2820"/>
    <w:rsid w:val="00CA63FD"/>
    <w:rsid w:val="00CA66DD"/>
    <w:rsid w:val="00CA7C53"/>
    <w:rsid w:val="00CB353F"/>
    <w:rsid w:val="00CC4AF0"/>
    <w:rsid w:val="00CD0B93"/>
    <w:rsid w:val="00CD1130"/>
    <w:rsid w:val="00CD18CA"/>
    <w:rsid w:val="00CD1BEE"/>
    <w:rsid w:val="00CE1A16"/>
    <w:rsid w:val="00CE57D1"/>
    <w:rsid w:val="00CE5AB0"/>
    <w:rsid w:val="00CF4C6C"/>
    <w:rsid w:val="00D0594F"/>
    <w:rsid w:val="00D12C46"/>
    <w:rsid w:val="00D14881"/>
    <w:rsid w:val="00D16215"/>
    <w:rsid w:val="00D21974"/>
    <w:rsid w:val="00D2301B"/>
    <w:rsid w:val="00D362FB"/>
    <w:rsid w:val="00D37F17"/>
    <w:rsid w:val="00D416D3"/>
    <w:rsid w:val="00D42790"/>
    <w:rsid w:val="00D45C32"/>
    <w:rsid w:val="00D46BE8"/>
    <w:rsid w:val="00D5133D"/>
    <w:rsid w:val="00D5368D"/>
    <w:rsid w:val="00D62048"/>
    <w:rsid w:val="00D73D45"/>
    <w:rsid w:val="00D753C5"/>
    <w:rsid w:val="00D95C93"/>
    <w:rsid w:val="00D96272"/>
    <w:rsid w:val="00DA0F26"/>
    <w:rsid w:val="00DA1E29"/>
    <w:rsid w:val="00DA39EA"/>
    <w:rsid w:val="00DA4357"/>
    <w:rsid w:val="00DA55C5"/>
    <w:rsid w:val="00DA67B4"/>
    <w:rsid w:val="00DB1CE8"/>
    <w:rsid w:val="00DB5FCA"/>
    <w:rsid w:val="00DC6BA0"/>
    <w:rsid w:val="00DD13CD"/>
    <w:rsid w:val="00DD3E0E"/>
    <w:rsid w:val="00DE237F"/>
    <w:rsid w:val="00DE316D"/>
    <w:rsid w:val="00DE4C88"/>
    <w:rsid w:val="00DF07D0"/>
    <w:rsid w:val="00DF4058"/>
    <w:rsid w:val="00DF625C"/>
    <w:rsid w:val="00DF653E"/>
    <w:rsid w:val="00DF6943"/>
    <w:rsid w:val="00E02989"/>
    <w:rsid w:val="00E03716"/>
    <w:rsid w:val="00E038D1"/>
    <w:rsid w:val="00E06190"/>
    <w:rsid w:val="00E21E02"/>
    <w:rsid w:val="00E43BB1"/>
    <w:rsid w:val="00E46F69"/>
    <w:rsid w:val="00E57999"/>
    <w:rsid w:val="00E60BE2"/>
    <w:rsid w:val="00E625BB"/>
    <w:rsid w:val="00E63D3C"/>
    <w:rsid w:val="00E664DD"/>
    <w:rsid w:val="00E7022D"/>
    <w:rsid w:val="00E75252"/>
    <w:rsid w:val="00E773A5"/>
    <w:rsid w:val="00E93CCC"/>
    <w:rsid w:val="00E93D5E"/>
    <w:rsid w:val="00EA2D03"/>
    <w:rsid w:val="00EA6D08"/>
    <w:rsid w:val="00EA7A04"/>
    <w:rsid w:val="00EB2DF3"/>
    <w:rsid w:val="00EB6D59"/>
    <w:rsid w:val="00EB6E27"/>
    <w:rsid w:val="00EC4A35"/>
    <w:rsid w:val="00ED14FF"/>
    <w:rsid w:val="00ED1B90"/>
    <w:rsid w:val="00ED58CF"/>
    <w:rsid w:val="00ED7B09"/>
    <w:rsid w:val="00EE0A30"/>
    <w:rsid w:val="00EF2832"/>
    <w:rsid w:val="00EF626C"/>
    <w:rsid w:val="00EF6FCF"/>
    <w:rsid w:val="00F048E1"/>
    <w:rsid w:val="00F12891"/>
    <w:rsid w:val="00F12A85"/>
    <w:rsid w:val="00F16556"/>
    <w:rsid w:val="00F17088"/>
    <w:rsid w:val="00F23D90"/>
    <w:rsid w:val="00F24C31"/>
    <w:rsid w:val="00F2753A"/>
    <w:rsid w:val="00F3228C"/>
    <w:rsid w:val="00F407DE"/>
    <w:rsid w:val="00F54367"/>
    <w:rsid w:val="00F54AA8"/>
    <w:rsid w:val="00F54E50"/>
    <w:rsid w:val="00F56C77"/>
    <w:rsid w:val="00F57263"/>
    <w:rsid w:val="00F67730"/>
    <w:rsid w:val="00F70D06"/>
    <w:rsid w:val="00F70E1E"/>
    <w:rsid w:val="00F738E8"/>
    <w:rsid w:val="00F747EA"/>
    <w:rsid w:val="00F77C02"/>
    <w:rsid w:val="00F87D03"/>
    <w:rsid w:val="00F90CE1"/>
    <w:rsid w:val="00F94365"/>
    <w:rsid w:val="00FA7686"/>
    <w:rsid w:val="00FB01EE"/>
    <w:rsid w:val="00FB0EDC"/>
    <w:rsid w:val="00FB5026"/>
    <w:rsid w:val="00FC4E49"/>
    <w:rsid w:val="00FC6BE3"/>
    <w:rsid w:val="00FD6B78"/>
    <w:rsid w:val="00FE3394"/>
    <w:rsid w:val="00FE696F"/>
    <w:rsid w:val="00FE7D58"/>
    <w:rsid w:val="00FF3EA8"/>
    <w:rsid w:val="00FF5FE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AEC644"/>
  <w15:chartTrackingRefBased/>
  <w15:docId w15:val="{4C93C8C7-8576-4E63-BF7F-5C50C739B1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15AD2"/>
    <w:pPr>
      <w:spacing w:after="0" w:line="240" w:lineRule="auto"/>
    </w:p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rsid w:val="00515AD2"/>
    <w:pPr>
      <w:spacing w:after="0" w:line="240" w:lineRule="auto"/>
    </w:pPr>
    <w:rPr>
      <w:rFonts w:eastAsia="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rsid w:val="00515AD2"/>
    <w:pPr>
      <w:tabs>
        <w:tab w:val="center" w:pos="4320"/>
        <w:tab w:val="right" w:pos="8640"/>
      </w:tabs>
    </w:pPr>
  </w:style>
  <w:style w:type="character" w:customStyle="1" w:styleId="utrangChar">
    <w:name w:val="Đầu trang Char"/>
    <w:basedOn w:val="Phngmcinhcuaoanvn"/>
    <w:link w:val="utrang"/>
    <w:rsid w:val="00515AD2"/>
    <w:rPr>
      <w:rFonts w:ascii=".VnArial Narrow" w:eastAsia="Times New Roman" w:hAnsi=".VnArial Narrow"/>
      <w:sz w:val="24"/>
      <w:szCs w:val="24"/>
      <w:lang w:val="en-US"/>
    </w:rPr>
  </w:style>
  <w:style w:type="paragraph" w:styleId="Chntrang">
    <w:name w:val="footer"/>
    <w:basedOn w:val="Binhthng"/>
    <w:link w:val="ChntrangChar"/>
    <w:rsid w:val="00515AD2"/>
    <w:pPr>
      <w:tabs>
        <w:tab w:val="center" w:pos="4320"/>
        <w:tab w:val="right" w:pos="8640"/>
      </w:tabs>
    </w:pPr>
  </w:style>
  <w:style w:type="character" w:customStyle="1" w:styleId="ChntrangChar">
    <w:name w:val="Chân trang Char"/>
    <w:basedOn w:val="Phngmcinhcuaoanvn"/>
    <w:link w:val="Chntrang"/>
    <w:rsid w:val="00515AD2"/>
    <w:rPr>
      <w:rFonts w:ascii=".VnArial Narrow" w:eastAsia="Times New Roman" w:hAnsi=".VnArial Narrow"/>
      <w:sz w:val="24"/>
      <w:szCs w:val="24"/>
      <w:lang w:val="en-US"/>
    </w:rPr>
  </w:style>
  <w:style w:type="paragraph" w:styleId="oancuaDanhsach">
    <w:name w:val="List Paragraph"/>
    <w:aliases w:val="bullet,Cita extensa,HPL01,Colorful List - Accent 13,List Paragraph1,Medium Grid 1 - Accent 21,Medium Grid 1 Accent 2,Numbered List,Sub-heading,bullet 1,Sub-headin,List Paragraph2,Medium Grid 1 - Accent 22"/>
    <w:basedOn w:val="Binhthng"/>
    <w:link w:val="oancuaDanhsachChar"/>
    <w:qFormat/>
    <w:rsid w:val="00F67730"/>
    <w:pPr>
      <w:ind w:left="720"/>
      <w:contextualSpacing/>
    </w:pPr>
    <w:rPr>
      <w:rFonts w:eastAsia="Times New Roman"/>
      <w:lang w:val="en-US"/>
    </w:rPr>
  </w:style>
  <w:style w:type="table" w:customStyle="1" w:styleId="TableGrid1">
    <w:name w:val="Table Grid1"/>
    <w:basedOn w:val="BangThngthng"/>
    <w:next w:val="LiBang"/>
    <w:uiPriority w:val="39"/>
    <w:rsid w:val="00403FCA"/>
    <w:pPr>
      <w:spacing w:after="0" w:line="240" w:lineRule="auto"/>
    </w:pPr>
    <w:rPr>
      <w:rFonts w:eastAsia="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next w:val="LiBang"/>
    <w:uiPriority w:val="39"/>
    <w:rsid w:val="00403FCA"/>
    <w:pPr>
      <w:spacing w:after="0" w:line="240" w:lineRule="auto"/>
    </w:pPr>
    <w:rPr>
      <w:rFonts w:eastAsia="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Binhthng"/>
    <w:autoRedefine/>
    <w:rsid w:val="00D2301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KhngDncch">
    <w:name w:val="No Spacing"/>
    <w:link w:val="KhngDncchChar"/>
    <w:uiPriority w:val="1"/>
    <w:qFormat/>
    <w:rsid w:val="00712049"/>
    <w:pPr>
      <w:spacing w:after="0" w:line="240" w:lineRule="auto"/>
    </w:pPr>
    <w:rPr>
      <w:rFonts w:ascii=".VnTime" w:eastAsia="Batang" w:hAnsi=".VnTime"/>
      <w:sz w:val="28"/>
      <w:szCs w:val="28"/>
    </w:rPr>
  </w:style>
  <w:style w:type="character" w:customStyle="1" w:styleId="KhngDncchChar">
    <w:name w:val="Không Dãn cách Char"/>
    <w:link w:val="KhngDncch"/>
    <w:uiPriority w:val="1"/>
    <w:qFormat/>
    <w:rsid w:val="00712049"/>
    <w:rPr>
      <w:rFonts w:ascii=".VnTime" w:eastAsia="Batang" w:hAnsi=".VnTime"/>
      <w:sz w:val="28"/>
      <w:szCs w:val="28"/>
    </w:rPr>
  </w:style>
  <w:style w:type="paragraph" w:styleId="ThngthngWeb">
    <w:name w:val="Normal (Web)"/>
    <w:basedOn w:val="Binhthng"/>
    <w:link w:val="ThngthngWebChar"/>
    <w:uiPriority w:val="99"/>
    <w:rsid w:val="00712049"/>
    <w:pPr>
      <w:spacing w:before="100" w:beforeAutospacing="1" w:after="100" w:afterAutospacing="1"/>
    </w:pPr>
    <w:rPr>
      <w:rFonts w:eastAsia="Times New Roman"/>
      <w:lang w:val="en-US"/>
    </w:rPr>
  </w:style>
  <w:style w:type="character" w:customStyle="1" w:styleId="ThngthngWebChar">
    <w:name w:val="Thông thường (Web) Char"/>
    <w:link w:val="ThngthngWeb"/>
    <w:uiPriority w:val="99"/>
    <w:rsid w:val="00712049"/>
    <w:rPr>
      <w:rFonts w:eastAsia="Times New Roman"/>
      <w:lang w:val="en-US"/>
    </w:rPr>
  </w:style>
  <w:style w:type="character" w:customStyle="1" w:styleId="oancuaDanhsachChar">
    <w:name w:val="Đoạn của Danh sách Char"/>
    <w:aliases w:val="bullet Char,Cita extensa Char,HPL01 Char,Colorful List - Accent 13 Char,List Paragraph1 Char,Medium Grid 1 - Accent 21 Char,Medium Grid 1 Accent 2 Char,Numbered List Char,Sub-heading Char,bullet 1 Char,Sub-headin Char"/>
    <w:link w:val="oancuaDanhsach"/>
    <w:qFormat/>
    <w:locked/>
    <w:rsid w:val="00420704"/>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16.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3</Pages>
  <Words>1000</Words>
  <Characters>5700</Characters>
  <DocSecurity>0</DocSecurity>
  <Lines>47</Lines>
  <Paragraphs>1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3-04T01:30:00Z</dcterms:created>
  <dcterms:modified xsi:type="dcterms:W3CDTF">2024-03-06T13:37:00Z</dcterms:modified>
</cp:coreProperties>
</file>